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7" r:id="rId3"/>
    <p:sldId id="262" r:id="rId4"/>
    <p:sldId id="263" r:id="rId5"/>
    <p:sldId id="265" r:id="rId6"/>
    <p:sldId id="266" r:id="rId7"/>
    <p:sldId id="264" r:id="rId8"/>
    <p:sldId id="268" r:id="rId9"/>
    <p:sldId id="260" r:id="rId10"/>
    <p:sldId id="256" r:id="rId11"/>
    <p:sldId id="269" r:id="rId12"/>
    <p:sldId id="261" r:id="rId13"/>
    <p:sldId id="258" r:id="rId14"/>
    <p:sldId id="270" r:id="rId15"/>
    <p:sldId id="273" r:id="rId16"/>
    <p:sldId id="259" r:id="rId17"/>
    <p:sldId id="271" r:id="rId18"/>
    <p:sldId id="272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6" d="100"/>
          <a:sy n="96" d="100"/>
        </p:scale>
        <p:origin x="60" y="15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0FB75F-EF73-4381-9D9D-B9EFC57E4E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FDF6E1F-A34F-4091-8D77-04995CFB835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ECEE4FF-BA0F-4C0E-B1B1-13F4F5E272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AA0A7-2082-495F-9442-E72CF426E48E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4E89B4-0B4E-4EDC-A193-4E577283F3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D0B1F24-EF5D-44D1-ACCF-316B9B70E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BE599-8414-4D5A-9E6A-B795C88B6D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106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2EE1E9-D631-40A4-85A2-021C71814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4D8966A-7691-44EC-86DD-C277DAC38F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DA9F235-624B-4117-9E33-179ABDBDD6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AA0A7-2082-495F-9442-E72CF426E48E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CBFA536-56D0-4FD8-ACD0-B0A250400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A05CE36-CE74-489E-8D01-DEF0E20076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BE599-8414-4D5A-9E6A-B795C88B6D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43158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11A6BA3-D638-4191-B94A-61C279925BB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811817A-A168-4EAE-BC2C-7BF0131DAEF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1BC5393-E5D4-445D-B185-C455FB2E84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AA0A7-2082-495F-9442-E72CF426E48E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963E4D8-8A11-43D2-83F9-3BBFD6F673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809498-8CA5-4DC4-BB44-9119EFC4F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BE599-8414-4D5A-9E6A-B795C88B6D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48796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2A8646-7342-454B-9765-1BC257BE52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5CC69B-2757-4249-80D1-F626AC95FF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FDD3AD-EC89-49DF-8281-6C3BE8AF42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AA0A7-2082-495F-9442-E72CF426E48E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15384D-29DA-40FA-82AE-40AEB5E3BD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45E7FF-2EEC-4467-9DF4-BA6542800A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BE599-8414-4D5A-9E6A-B795C88B6D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214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BB9715-7447-4DF4-B77D-6B5FE1AF7E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05547DA-5472-4E28-AA57-468F245DC1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4329DF4-3D90-4C10-AA8F-9C7FDF383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AA0A7-2082-495F-9442-E72CF426E48E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0CCA0CE-2636-407E-BD0E-C592451843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74598FC-CDCC-48A9-B9B0-819F6EDAB7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BE599-8414-4D5A-9E6A-B795C88B6D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73793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4942A9-F92F-4BED-B781-20170ADAB5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A5AFF9-DADA-4B61-BB1F-3109686C60E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54E120D-4B75-4904-A0B8-6E57EFD06D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9CAE649-C887-4A5D-B6A9-FC38199B88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AA0A7-2082-495F-9442-E72CF426E48E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BEB3902-7F4D-4D91-9AB4-03C1580EC3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3808A4C-913B-453B-8144-6A458E24E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BE599-8414-4D5A-9E6A-B795C88B6D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38294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040C15-9A59-4CD9-9E5B-5EC3FB1197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C6CF5EE-3F43-41DA-BC85-FBA6F34AB8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1946E96-2332-4D5C-9C39-8ADA1E226E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75CA440-968E-4063-8DC4-E8552D1A430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478CE36-7D9C-4950-AC21-3113D62A04D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60D7597-2B04-4AD1-91E5-BFFD7D1F26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AA0A7-2082-495F-9442-E72CF426E48E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68AF347-0C1D-4286-9F31-59A4F0F43A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4695061-3DBC-4824-BACD-32358A399F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BE599-8414-4D5A-9E6A-B795C88B6D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5537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88EC76-88BD-40A9-9152-168D3BB9F7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DD430C-3A30-4DF1-B17D-27905C8A3F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AA0A7-2082-495F-9442-E72CF426E48E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81CBE78-0765-4E68-B707-BA26C400CF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EC86EDA-D60E-41EB-9569-E4A6BC8E57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BE599-8414-4D5A-9E6A-B795C88B6D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97988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27493C4-C710-46E8-A2CB-FD4C7D0DF6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AA0A7-2082-495F-9442-E72CF426E48E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D7207B-7545-4534-9F44-D0AF779D1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0B2FE8A-DB1C-4332-B1ED-662E0CFEE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BE599-8414-4D5A-9E6A-B795C88B6D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66622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2013EB-2D02-4082-A5E9-55F5315D13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1240FC-E291-4296-B3EC-6B764CF81F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C6DE396-F021-4A38-975A-A621C2ADBE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0D6D441-D04E-43E8-82DA-FFE62D89B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AA0A7-2082-495F-9442-E72CF426E48E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7C8D7C0-49B7-4517-B77D-AE5933417F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A5C6E13-36C6-40A2-9B73-5F26F5111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BE599-8414-4D5A-9E6A-B795C88B6D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7218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8FEBF8-607D-4079-8A26-9570DFA247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02B3DB7-3745-45A0-B161-92CE105AA4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C10A10B-2CEB-41F3-843A-D3ECC1EA76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7D503CF-2865-413B-8543-B5F07BF760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AA0A7-2082-495F-9442-E72CF426E48E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534D7AC-C8A6-49A6-9D96-6F878C5C5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8D98266-A9F2-4326-91A8-15642D64CA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BE599-8414-4D5A-9E6A-B795C88B6D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5107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FAE5F3E-CD2B-48B0-B49D-DC42539F43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5E10FB4-E215-469C-BD87-D70A32E157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AEE07F-AAE2-47C4-A85F-D0BA00CFFEF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1AA0A7-2082-495F-9442-E72CF426E48E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D2458A2-1A98-471B-B0E3-A59D9F0355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F6A2EFC-ACB6-4E08-AAE4-62D526E306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7BE599-8414-4D5A-9E6A-B795C88B6D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64189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jp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545A1B-7E27-430E-9FA4-D2437B255D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632"/>
          </a:xfrm>
        </p:spPr>
        <p:txBody>
          <a:bodyPr>
            <a:normAutofit/>
          </a:bodyPr>
          <a:lstStyle/>
          <a:p>
            <a:pPr algn="ctr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一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4D5BBB2-E07C-4060-8F2C-1EC796AC6B88}"/>
              </a:ext>
            </a:extLst>
          </p:cNvPr>
          <p:cNvSpPr txBox="1"/>
          <p:nvPr/>
        </p:nvSpPr>
        <p:spPr>
          <a:xfrm>
            <a:off x="1848679" y="1550504"/>
            <a:ext cx="87414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.</a:t>
            </a:r>
            <a:r>
              <a:rPr lang="zh-CN" altLang="en-US" dirty="0"/>
              <a:t>熟悉</a:t>
            </a:r>
            <a:r>
              <a:rPr lang="en-US" altLang="zh-CN" dirty="0"/>
              <a:t>Python</a:t>
            </a:r>
            <a:r>
              <a:rPr lang="zh-CN" altLang="en-US" dirty="0"/>
              <a:t>编程环境，</a:t>
            </a:r>
            <a:r>
              <a:rPr lang="en-US" altLang="zh-CN" dirty="0">
                <a:solidFill>
                  <a:srgbClr val="FF0000"/>
                </a:solidFill>
              </a:rPr>
              <a:t>Python</a:t>
            </a:r>
            <a:r>
              <a:rPr lang="zh-CN" altLang="en-US" dirty="0">
                <a:solidFill>
                  <a:srgbClr val="FF0000"/>
                </a:solidFill>
              </a:rPr>
              <a:t>教材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线性回归模型的应用</a:t>
            </a:r>
            <a:endParaRPr lang="en-US" altLang="zh-CN" dirty="0"/>
          </a:p>
          <a:p>
            <a:r>
              <a:rPr lang="en-US" altLang="zh-CN" dirty="0"/>
              <a:t>1.</a:t>
            </a:r>
            <a:r>
              <a:rPr lang="zh-CN" altLang="en-US" dirty="0"/>
              <a:t>线性回归函数的实现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自己实现参照课件实现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</a:p>
          <a:p>
            <a:r>
              <a:rPr lang="en-US" altLang="zh-CN" dirty="0"/>
              <a:t>2.</a:t>
            </a:r>
            <a:r>
              <a:rPr lang="zh-CN" altLang="en-US" dirty="0"/>
              <a:t>数据点拟合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调用自己实现的回归函数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</a:p>
          <a:p>
            <a:r>
              <a:rPr lang="en-US" altLang="zh-CN" dirty="0"/>
              <a:t>3.</a:t>
            </a:r>
            <a:r>
              <a:rPr lang="zh-CN" altLang="en-US" dirty="0"/>
              <a:t>加州房价预测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调用自己实现的回归函数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41579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545A1B-7E27-430E-9FA4-D2437B255D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632"/>
          </a:xfrm>
        </p:spPr>
        <p:txBody>
          <a:bodyPr>
            <a:normAutofit/>
          </a:bodyPr>
          <a:lstStyle/>
          <a:p>
            <a:pPr algn="ctr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二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4D5BBB2-E07C-4060-8F2C-1EC796AC6B88}"/>
              </a:ext>
            </a:extLst>
          </p:cNvPr>
          <p:cNvSpPr txBox="1"/>
          <p:nvPr/>
        </p:nvSpPr>
        <p:spPr>
          <a:xfrm>
            <a:off x="482048" y="1630017"/>
            <a:ext cx="38234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熟悉</a:t>
            </a:r>
            <a:r>
              <a:rPr lang="en-US" altLang="zh-CN" dirty="0"/>
              <a:t>Python</a:t>
            </a:r>
            <a:r>
              <a:rPr lang="zh-CN" altLang="en-US" dirty="0"/>
              <a:t>编程环境，</a:t>
            </a:r>
            <a:r>
              <a:rPr lang="en-US" altLang="zh-CN" dirty="0">
                <a:solidFill>
                  <a:srgbClr val="FF0000"/>
                </a:solidFill>
              </a:rPr>
              <a:t>Python</a:t>
            </a:r>
            <a:r>
              <a:rPr lang="zh-CN" altLang="en-US" dirty="0">
                <a:solidFill>
                  <a:srgbClr val="FF0000"/>
                </a:solidFill>
              </a:rPr>
              <a:t>教材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了解</a:t>
            </a:r>
            <a:r>
              <a:rPr lang="en-US" altLang="zh-CN" dirty="0" err="1"/>
              <a:t>numpy</a:t>
            </a:r>
            <a:r>
              <a:rPr lang="zh-CN" altLang="en-US" dirty="0"/>
              <a:t>，</a:t>
            </a:r>
            <a:r>
              <a:rPr lang="en-US" altLang="zh-CN" dirty="0"/>
              <a:t>pandas</a:t>
            </a:r>
            <a:r>
              <a:rPr lang="zh-CN" altLang="en-US" dirty="0"/>
              <a:t>，</a:t>
            </a:r>
            <a:r>
              <a:rPr lang="en-US" altLang="zh-CN" dirty="0" err="1"/>
              <a:t>sklearn</a:t>
            </a:r>
            <a:r>
              <a:rPr lang="zh-CN" altLang="en-US" dirty="0"/>
              <a:t>库</a:t>
            </a:r>
            <a:br>
              <a:rPr lang="en-US" altLang="zh-CN" dirty="0"/>
            </a:br>
            <a:r>
              <a:rPr lang="en-US" altLang="zh-CN" dirty="0"/>
              <a:t>2.</a:t>
            </a:r>
            <a:r>
              <a:rPr lang="zh-CN" altLang="en-US" dirty="0"/>
              <a:t>画</a:t>
            </a:r>
            <a:r>
              <a:rPr lang="en-US" altLang="zh-CN" dirty="0"/>
              <a:t>ROC</a:t>
            </a:r>
            <a:r>
              <a:rPr lang="zh-CN" altLang="en-US" dirty="0"/>
              <a:t>曲线</a:t>
            </a:r>
            <a:endParaRPr lang="en-US" altLang="zh-CN" dirty="0"/>
          </a:p>
        </p:txBody>
      </p:sp>
      <p:pic>
        <p:nvPicPr>
          <p:cNvPr id="4" name="Picture 2" descr="https://img2018.cnblogs.com/blog/1528353/201907/1528353-20190712081103666-994953847.png">
            <a:extLst>
              <a:ext uri="{FF2B5EF4-FFF2-40B4-BE49-F238E27FC236}">
                <a16:creationId xmlns:a16="http://schemas.microsoft.com/office/drawing/2014/main" id="{614B557B-0BA2-45CB-B358-50787E0087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466" y="1413013"/>
            <a:ext cx="6943725" cy="5405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http://images.cnitblog.com/blog2015/712297/201504/081955100088586.jpg">
            <a:extLst>
              <a:ext uri="{FF2B5EF4-FFF2-40B4-BE49-F238E27FC236}">
                <a16:creationId xmlns:a16="http://schemas.microsoft.com/office/drawing/2014/main" id="{40E04E8D-A14F-4A11-A826-76B88C6506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083" y="2959074"/>
            <a:ext cx="4099891" cy="3655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2177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2">
            <a:extLst>
              <a:ext uri="{FF2B5EF4-FFF2-40B4-BE49-F238E27FC236}">
                <a16:creationId xmlns:a16="http://schemas.microsoft.com/office/drawing/2014/main" id="{49975727-0E9D-47BF-84C8-743ABBFC1C4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21601" y="91186"/>
            <a:ext cx="1802130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b="0" spc="-10" dirty="0">
                <a:solidFill>
                  <a:srgbClr val="000000"/>
                </a:solidFill>
                <a:latin typeface="Verdana"/>
                <a:cs typeface="Verdana"/>
              </a:rPr>
              <a:t>ROC,</a:t>
            </a:r>
            <a:r>
              <a:rPr sz="2800" b="0" spc="-80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800" b="0" spc="-10" dirty="0">
                <a:solidFill>
                  <a:srgbClr val="000000"/>
                </a:solidFill>
                <a:latin typeface="Verdana"/>
                <a:cs typeface="Verdana"/>
              </a:rPr>
              <a:t>AUC</a:t>
            </a:r>
            <a:endParaRPr sz="2800" dirty="0">
              <a:latin typeface="Verdana"/>
              <a:cs typeface="Verdana"/>
            </a:endParaRPr>
          </a:p>
        </p:txBody>
      </p:sp>
      <p:pic>
        <p:nvPicPr>
          <p:cNvPr id="4" name="Picture 2" descr="https://img2018.cnblogs.com/blog/1528353/201907/1528353-20190712081103666-994953847.png">
            <a:extLst>
              <a:ext uri="{FF2B5EF4-FFF2-40B4-BE49-F238E27FC236}">
                <a16:creationId xmlns:a16="http://schemas.microsoft.com/office/drawing/2014/main" id="{48D158DF-7733-4199-B951-9351B2CCA3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4470" y="0"/>
            <a:ext cx="4145107" cy="2754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9907A957-462F-4E5F-9FED-B57792FD3A0D}"/>
              </a:ext>
            </a:extLst>
          </p:cNvPr>
          <p:cNvSpPr/>
          <p:nvPr/>
        </p:nvSpPr>
        <p:spPr>
          <a:xfrm>
            <a:off x="185041" y="657639"/>
            <a:ext cx="11842474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20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个样本，预测为正类的概率已经进行了排序，得分递减，</a:t>
            </a:r>
            <a:endParaRPr lang="en-US" altLang="zh-CN" sz="2000" dirty="0">
              <a:solidFill>
                <a:srgbClr val="314659"/>
              </a:solidFill>
              <a:latin typeface="Lato"/>
            </a:endParaRPr>
          </a:p>
          <a:p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画图步骤为：</a:t>
            </a:r>
          </a:p>
          <a:p>
            <a:pPr marL="342900" indent="-342900">
              <a:buAutoNum type="arabicParenBoth"/>
            </a:pP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在所排序的样本最左边，画一条线即  无 </a:t>
            </a:r>
            <a:r>
              <a:rPr lang="en-US" altLang="zh-CN" sz="2000" b="1" dirty="0">
                <a:solidFill>
                  <a:srgbClr val="FF0000"/>
                </a:solidFill>
                <a:latin typeface="Lato"/>
              </a:rPr>
              <a:t>| 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1 2 3 4 5 …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</a:t>
            </a:r>
            <a:endParaRPr lang="en-US" altLang="zh-CN" sz="2000" dirty="0">
              <a:solidFill>
                <a:srgbClr val="314659"/>
              </a:solidFill>
              <a:latin typeface="Lato"/>
            </a:endParaRPr>
          </a:p>
          <a:p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线左边的认为是正类，右边认为是负类，可以算出，</a:t>
            </a:r>
            <a:endParaRPr lang="en-US" altLang="zh-CN" sz="2000" dirty="0">
              <a:solidFill>
                <a:srgbClr val="314659"/>
              </a:solidFill>
              <a:latin typeface="Lato"/>
            </a:endParaRPr>
          </a:p>
          <a:p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TP(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实际为正，预测为正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)=0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FN(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实际为正，预测为负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)=10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</a:t>
            </a:r>
            <a:endParaRPr lang="en-US" altLang="zh-CN" sz="2000" dirty="0">
              <a:solidFill>
                <a:srgbClr val="314659"/>
              </a:solidFill>
              <a:latin typeface="Lato"/>
            </a:endParaRPr>
          </a:p>
          <a:p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TN(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实际为负，预测为负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)=10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FP(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实际为负，预测为正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)=0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</a:t>
            </a:r>
            <a:endParaRPr lang="en-US" altLang="zh-CN" sz="2000" dirty="0">
              <a:solidFill>
                <a:srgbClr val="314659"/>
              </a:solidFill>
              <a:latin typeface="Lato"/>
            </a:endParaRPr>
          </a:p>
          <a:p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故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TPR=0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FPR=0</a:t>
            </a:r>
          </a:p>
          <a:p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(2) 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在第一个样本后面，画一条线即 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1 </a:t>
            </a:r>
            <a:r>
              <a:rPr lang="en-US" altLang="zh-CN" sz="2000" b="1" dirty="0">
                <a:solidFill>
                  <a:srgbClr val="FF0000"/>
                </a:solidFill>
                <a:latin typeface="Lato"/>
              </a:rPr>
              <a:t>| 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2 3 4 …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线左边的认为是正类，右边认为是负类，可以算出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TP(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实际为正，预测为正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)=1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FN(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实际为正，预测为负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)=9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TN(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实际为负，预测为负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)=10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FP(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实际为负，预测为正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)=0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故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TPR=0.1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FPR=0</a:t>
            </a:r>
          </a:p>
          <a:p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(3) 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在第二个样本后面，画一条线即 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1 2</a:t>
            </a:r>
            <a:r>
              <a:rPr lang="en-US" altLang="zh-CN" sz="2000" b="1" dirty="0">
                <a:solidFill>
                  <a:srgbClr val="FF0000"/>
                </a:solidFill>
                <a:latin typeface="Lato"/>
              </a:rPr>
              <a:t> |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 3 4 …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线左边的认为是正类，右边认为是负类，可以算出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TP(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实际为正，预测为正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)=2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FN(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实际为正，预测为负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)=8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TN(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实际为负，预测为负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)=10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FP(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实际为负，预测为正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)=0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故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TPR=0.2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FPR=0</a:t>
            </a:r>
          </a:p>
          <a:p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(4) 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在第三个样本后面，画一条线即 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1 2 3</a:t>
            </a:r>
            <a:r>
              <a:rPr lang="en-US" altLang="zh-CN" sz="2000" b="1" dirty="0">
                <a:solidFill>
                  <a:srgbClr val="FF0000"/>
                </a:solidFill>
                <a:latin typeface="Lato"/>
              </a:rPr>
              <a:t> |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 4 5…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线左边的认为是正类，右边认为是负类，可以算出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TP(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实际为正，预测为正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)=2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FN(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实际为正，预测为负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)=8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TN(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实际为负，预测为负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)=9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FP(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实际为负，预测为正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)=1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故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TPR=0.2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，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FPR=0.1</a:t>
            </a:r>
          </a:p>
          <a:p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... ...</a:t>
            </a:r>
          </a:p>
          <a:p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依次类推：即可画出</a:t>
            </a:r>
            <a:r>
              <a:rPr lang="en-US" altLang="zh-CN" sz="2000" dirty="0">
                <a:solidFill>
                  <a:srgbClr val="314659"/>
                </a:solidFill>
                <a:latin typeface="Lato"/>
              </a:rPr>
              <a:t>AUC</a:t>
            </a:r>
            <a:r>
              <a:rPr lang="zh-CN" altLang="en-US" sz="2000" dirty="0">
                <a:solidFill>
                  <a:srgbClr val="314659"/>
                </a:solidFill>
                <a:latin typeface="Lato"/>
              </a:rPr>
              <a:t>曲线。</a:t>
            </a:r>
            <a:endParaRPr lang="en-US" altLang="zh-CN" sz="2000" dirty="0">
              <a:solidFill>
                <a:srgbClr val="314659"/>
              </a:solidFill>
              <a:latin typeface="Lato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Lato"/>
              </a:rPr>
              <a:t>起点一定为（</a:t>
            </a:r>
            <a:r>
              <a:rPr lang="en-US" altLang="zh-CN" sz="2400" dirty="0">
                <a:solidFill>
                  <a:srgbClr val="FF0000"/>
                </a:solidFill>
                <a:latin typeface="Lato"/>
              </a:rPr>
              <a:t>0,0</a:t>
            </a:r>
            <a:r>
              <a:rPr lang="zh-CN" altLang="en-US" sz="2400" dirty="0">
                <a:solidFill>
                  <a:srgbClr val="FF0000"/>
                </a:solidFill>
                <a:latin typeface="Lato"/>
              </a:rPr>
              <a:t>），终点一定为（</a:t>
            </a:r>
            <a:r>
              <a:rPr lang="en-US" altLang="zh-CN" sz="2400" dirty="0">
                <a:solidFill>
                  <a:srgbClr val="FF0000"/>
                </a:solidFill>
                <a:latin typeface="Lato"/>
              </a:rPr>
              <a:t>1,1</a:t>
            </a:r>
            <a:r>
              <a:rPr lang="zh-CN" altLang="en-US" sz="2400" dirty="0">
                <a:solidFill>
                  <a:srgbClr val="FF0000"/>
                </a:solidFill>
                <a:latin typeface="Lato"/>
              </a:rPr>
              <a:t>）</a:t>
            </a:r>
            <a:endParaRPr lang="zh-CN" altLang="en-US" sz="2400" b="0" i="0" dirty="0">
              <a:solidFill>
                <a:srgbClr val="FF0000"/>
              </a:solidFill>
              <a:effectLst/>
              <a:latin typeface="Lato"/>
            </a:endParaRPr>
          </a:p>
        </p:txBody>
      </p:sp>
    </p:spTree>
    <p:extLst>
      <p:ext uri="{BB962C8B-B14F-4D97-AF65-F5344CB8AC3E}">
        <p14:creationId xmlns:p14="http://schemas.microsoft.com/office/powerpoint/2010/main" val="7844419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545A1B-7E27-430E-9FA4-D2437B255D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632"/>
          </a:xfrm>
        </p:spPr>
        <p:txBody>
          <a:bodyPr>
            <a:normAutofit/>
          </a:bodyPr>
          <a:lstStyle/>
          <a:p>
            <a:pPr algn="ctr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二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4D5BBB2-E07C-4060-8F2C-1EC796AC6B88}"/>
              </a:ext>
            </a:extLst>
          </p:cNvPr>
          <p:cNvSpPr txBox="1"/>
          <p:nvPr/>
        </p:nvSpPr>
        <p:spPr>
          <a:xfrm>
            <a:off x="919369" y="1232452"/>
            <a:ext cx="3749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要求：自己写方法实现</a:t>
            </a:r>
            <a:r>
              <a:rPr lang="en-US" altLang="zh-CN" dirty="0" err="1"/>
              <a:t>fpr</a:t>
            </a:r>
            <a:r>
              <a:rPr lang="zh-CN" altLang="en-US" dirty="0"/>
              <a:t>和</a:t>
            </a:r>
            <a:r>
              <a:rPr lang="en-US" altLang="zh-CN" dirty="0" err="1"/>
              <a:t>tpr</a:t>
            </a:r>
            <a:r>
              <a:rPr lang="zh-CN" altLang="en-US" dirty="0"/>
              <a:t>求解</a:t>
            </a:r>
            <a:endParaRPr lang="en-US" altLang="zh-CN" dirty="0"/>
          </a:p>
        </p:txBody>
      </p:sp>
      <p:pic>
        <p:nvPicPr>
          <p:cNvPr id="4" name="Picture 2" descr="https://img2018.cnblogs.com/blog/1528353/201907/1528353-20190712081103666-994953847.png">
            <a:extLst>
              <a:ext uri="{FF2B5EF4-FFF2-40B4-BE49-F238E27FC236}">
                <a16:creationId xmlns:a16="http://schemas.microsoft.com/office/drawing/2014/main" id="{614B557B-0BA2-45CB-B358-50787E0087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0705" y="193606"/>
            <a:ext cx="4156127" cy="3235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http://images.cnitblog.com/blog2015/712297/201504/081955100088586.jpg">
            <a:extLst>
              <a:ext uri="{FF2B5EF4-FFF2-40B4-BE49-F238E27FC236}">
                <a16:creationId xmlns:a16="http://schemas.microsoft.com/office/drawing/2014/main" id="{40E04E8D-A14F-4A11-A826-76B88C6506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049" y="1895482"/>
            <a:ext cx="5436704" cy="4847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object 10">
            <a:extLst>
              <a:ext uri="{FF2B5EF4-FFF2-40B4-BE49-F238E27FC236}">
                <a16:creationId xmlns:a16="http://schemas.microsoft.com/office/drawing/2014/main" id="{592CC2B2-5568-4BB9-BBFD-88612207B733}"/>
              </a:ext>
            </a:extLst>
          </p:cNvPr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8377432" y="3429000"/>
            <a:ext cx="2286000" cy="627887"/>
          </a:xfrm>
          <a:prstGeom prst="rect">
            <a:avLst/>
          </a:prstGeom>
        </p:spPr>
      </p:pic>
      <p:pic>
        <p:nvPicPr>
          <p:cNvPr id="7" name="object 6">
            <a:extLst>
              <a:ext uri="{FF2B5EF4-FFF2-40B4-BE49-F238E27FC236}">
                <a16:creationId xmlns:a16="http://schemas.microsoft.com/office/drawing/2014/main" id="{39FEC6A3-3194-4FB9-A964-D779B9A25966}"/>
              </a:ext>
            </a:extLst>
          </p:cNvPr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8382000" y="4237953"/>
            <a:ext cx="2334767" cy="620268"/>
          </a:xfrm>
          <a:prstGeom prst="rect">
            <a:avLst/>
          </a:prstGeom>
        </p:spPr>
      </p:pic>
      <p:pic>
        <p:nvPicPr>
          <p:cNvPr id="8" name="object 3">
            <a:extLst>
              <a:ext uri="{FF2B5EF4-FFF2-40B4-BE49-F238E27FC236}">
                <a16:creationId xmlns:a16="http://schemas.microsoft.com/office/drawing/2014/main" id="{0309E737-EADB-4234-BC88-5379C6E7C394}"/>
              </a:ext>
            </a:extLst>
          </p:cNvPr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8043682" y="5039287"/>
            <a:ext cx="3250483" cy="1715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491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545A1B-7E27-430E-9FA4-D2437B255D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632"/>
          </a:xfrm>
        </p:spPr>
        <p:txBody>
          <a:bodyPr>
            <a:normAutofit/>
          </a:bodyPr>
          <a:lstStyle/>
          <a:p>
            <a:pPr algn="ctr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4D5BBB2-E07C-4060-8F2C-1EC796AC6B88}"/>
              </a:ext>
            </a:extLst>
          </p:cNvPr>
          <p:cNvSpPr txBox="1"/>
          <p:nvPr/>
        </p:nvSpPr>
        <p:spPr>
          <a:xfrm>
            <a:off x="838200" y="1436205"/>
            <a:ext cx="30330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构造决策树并进行后减枝，</a:t>
            </a:r>
            <a:endParaRPr lang="en-US" altLang="zh-CN" dirty="0"/>
          </a:p>
          <a:p>
            <a:r>
              <a:rPr lang="zh-CN" altLang="en-US" dirty="0"/>
              <a:t>要求：设计数据结构存储构造好的决策树，并用于对未知数据的判断。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object 65">
            <a:extLst>
              <a:ext uri="{FF2B5EF4-FFF2-40B4-BE49-F238E27FC236}">
                <a16:creationId xmlns:a16="http://schemas.microsoft.com/office/drawing/2014/main" id="{F303FE32-F08E-4828-A86B-ADB1216369DF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235428" y="1306998"/>
            <a:ext cx="6307836" cy="533095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FF3A633-EC78-44F7-8B56-0516FB22D36E}"/>
              </a:ext>
            </a:extLst>
          </p:cNvPr>
          <p:cNvSpPr txBox="1"/>
          <p:nvPr/>
        </p:nvSpPr>
        <p:spPr>
          <a:xfrm>
            <a:off x="583192" y="4805570"/>
            <a:ext cx="4652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1={</a:t>
            </a:r>
            <a:r>
              <a:rPr lang="zh-CN" altLang="en-US" dirty="0"/>
              <a:t>青绿，蜷缩，沉闷，清晰，平坦，软粘</a:t>
            </a:r>
            <a:r>
              <a:rPr lang="en-US" altLang="zh-CN" dirty="0"/>
              <a:t>}</a:t>
            </a:r>
          </a:p>
          <a:p>
            <a:r>
              <a:rPr lang="en-US" altLang="zh-CN" dirty="0"/>
              <a:t>X2={</a:t>
            </a:r>
            <a:r>
              <a:rPr lang="zh-CN" altLang="en-US"/>
              <a:t>浅白，硬挺，沉闷，模糊，平坦，硬滑</a:t>
            </a:r>
            <a:r>
              <a:rPr lang="en-US" altLang="zh-CN"/>
              <a:t>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9989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object 3">
            <a:extLst>
              <a:ext uri="{FF2B5EF4-FFF2-40B4-BE49-F238E27FC236}">
                <a16:creationId xmlns:a16="http://schemas.microsoft.com/office/drawing/2014/main" id="{F5E43A62-1476-41F6-96B6-5216796415B1}"/>
              </a:ext>
            </a:extLst>
          </p:cNvPr>
          <p:cNvGrpSpPr>
            <a:grpSpLocks/>
          </p:cNvGrpSpPr>
          <p:nvPr/>
        </p:nvGrpSpPr>
        <p:grpSpPr bwMode="auto">
          <a:xfrm>
            <a:off x="2490788" y="2105025"/>
            <a:ext cx="5167312" cy="638175"/>
            <a:chOff x="2490089" y="2104517"/>
            <a:chExt cx="5167630" cy="638175"/>
          </a:xfrm>
        </p:grpSpPr>
        <p:sp>
          <p:nvSpPr>
            <p:cNvPr id="5" name="object 4">
              <a:extLst>
                <a:ext uri="{FF2B5EF4-FFF2-40B4-BE49-F238E27FC236}">
                  <a16:creationId xmlns:a16="http://schemas.microsoft.com/office/drawing/2014/main" id="{A3B06494-2D29-43CE-8CC6-15DFB47238D9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1348" y="2107692"/>
              <a:ext cx="2203450" cy="631825"/>
            </a:xfrm>
            <a:custGeom>
              <a:avLst/>
              <a:gdLst>
                <a:gd name="T0" fmla="*/ 0 w 2203450"/>
                <a:gd name="T1" fmla="*/ 0 h 631825"/>
                <a:gd name="T2" fmla="*/ 2203196 w 2203450"/>
                <a:gd name="T3" fmla="*/ 631444 h 63182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203450" h="631825">
                  <a:moveTo>
                    <a:pt x="0" y="0"/>
                  </a:moveTo>
                  <a:lnTo>
                    <a:pt x="2203196" y="631444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" name="object 5">
              <a:extLst>
                <a:ext uri="{FF2B5EF4-FFF2-40B4-BE49-F238E27FC236}">
                  <a16:creationId xmlns:a16="http://schemas.microsoft.com/office/drawing/2014/main" id="{777DFFF5-608E-4D8A-B36A-CA5EC13592A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7696" y="2138172"/>
              <a:ext cx="762000" cy="595630"/>
            </a:xfrm>
            <a:custGeom>
              <a:avLst/>
              <a:gdLst>
                <a:gd name="T0" fmla="*/ 0 w 762000"/>
                <a:gd name="T1" fmla="*/ 0 h 595630"/>
                <a:gd name="T2" fmla="*/ 762000 w 762000"/>
                <a:gd name="T3" fmla="*/ 595122 h 59563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62000" h="595630">
                  <a:moveTo>
                    <a:pt x="0" y="0"/>
                  </a:moveTo>
                  <a:lnTo>
                    <a:pt x="762000" y="595122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" name="object 6">
              <a:extLst>
                <a:ext uri="{FF2B5EF4-FFF2-40B4-BE49-F238E27FC236}">
                  <a16:creationId xmlns:a16="http://schemas.microsoft.com/office/drawing/2014/main" id="{3DF12780-E347-47A6-A698-22933C8022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3264" y="2148840"/>
              <a:ext cx="2333625" cy="590550"/>
            </a:xfrm>
            <a:custGeom>
              <a:avLst/>
              <a:gdLst>
                <a:gd name="T0" fmla="*/ 2333244 w 2333625"/>
                <a:gd name="T1" fmla="*/ 0 h 590550"/>
                <a:gd name="T2" fmla="*/ 0 w 2333625"/>
                <a:gd name="T3" fmla="*/ 590423 h 59055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33625" h="590550">
                  <a:moveTo>
                    <a:pt x="2333244" y="0"/>
                  </a:moveTo>
                  <a:lnTo>
                    <a:pt x="0" y="590423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8" name="object 7">
            <a:extLst>
              <a:ext uri="{FF2B5EF4-FFF2-40B4-BE49-F238E27FC236}">
                <a16:creationId xmlns:a16="http://schemas.microsoft.com/office/drawing/2014/main" id="{D98EA2AD-F655-4D58-8F07-68BFE2D71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1288" y="2305050"/>
            <a:ext cx="4826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>
                <a:latin typeface="宋体" panose="02010600030101010101" pitchFamily="2" charset="-122"/>
              </a:rPr>
              <a:t>清晰</a:t>
            </a:r>
          </a:p>
        </p:txBody>
      </p:sp>
      <p:sp>
        <p:nvSpPr>
          <p:cNvPr id="9" name="object 8">
            <a:extLst>
              <a:ext uri="{FF2B5EF4-FFF2-40B4-BE49-F238E27FC236}">
                <a16:creationId xmlns:a16="http://schemas.microsoft.com/office/drawing/2014/main" id="{9121589E-3071-4839-A5D4-9A3EE7A0D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6650" y="2305050"/>
            <a:ext cx="4826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>
                <a:latin typeface="宋体" panose="02010600030101010101" pitchFamily="2" charset="-122"/>
              </a:rPr>
              <a:t>稍糊</a:t>
            </a:r>
          </a:p>
        </p:txBody>
      </p:sp>
      <p:sp>
        <p:nvSpPr>
          <p:cNvPr id="10" name="object 9">
            <a:extLst>
              <a:ext uri="{FF2B5EF4-FFF2-40B4-BE49-F238E27FC236}">
                <a16:creationId xmlns:a16="http://schemas.microsoft.com/office/drawing/2014/main" id="{B60B5B7E-64AC-4B7C-8100-AFC93EADF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8675" y="2305050"/>
            <a:ext cx="4826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>
                <a:latin typeface="宋体" panose="02010600030101010101" pitchFamily="2" charset="-122"/>
              </a:rPr>
              <a:t>模糊</a:t>
            </a:r>
          </a:p>
        </p:txBody>
      </p:sp>
      <p:grpSp>
        <p:nvGrpSpPr>
          <p:cNvPr id="11" name="object 10">
            <a:extLst>
              <a:ext uri="{FF2B5EF4-FFF2-40B4-BE49-F238E27FC236}">
                <a16:creationId xmlns:a16="http://schemas.microsoft.com/office/drawing/2014/main" id="{2D01198C-DCB0-4EC8-B48F-41C96105D5A2}"/>
              </a:ext>
            </a:extLst>
          </p:cNvPr>
          <p:cNvGrpSpPr>
            <a:grpSpLocks/>
          </p:cNvGrpSpPr>
          <p:nvPr/>
        </p:nvGrpSpPr>
        <p:grpSpPr bwMode="auto">
          <a:xfrm>
            <a:off x="1947863" y="2733675"/>
            <a:ext cx="1093787" cy="444500"/>
            <a:chOff x="1947417" y="2733801"/>
            <a:chExt cx="1093470" cy="444500"/>
          </a:xfrm>
        </p:grpSpPr>
        <p:sp>
          <p:nvSpPr>
            <p:cNvPr id="12" name="object 11">
              <a:extLst>
                <a:ext uri="{FF2B5EF4-FFF2-40B4-BE49-F238E27FC236}">
                  <a16:creationId xmlns:a16="http://schemas.microsoft.com/office/drawing/2014/main" id="{D26EAFCA-3119-46AC-94D4-CA3E380CC5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3767" y="2740151"/>
              <a:ext cx="1080770" cy="431800"/>
            </a:xfrm>
            <a:custGeom>
              <a:avLst/>
              <a:gdLst>
                <a:gd name="T0" fmla="*/ 1008634 w 1080770"/>
                <a:gd name="T1" fmla="*/ 0 h 431800"/>
                <a:gd name="T2" fmla="*/ 71882 w 1080770"/>
                <a:gd name="T3" fmla="*/ 0 h 431800"/>
                <a:gd name="T4" fmla="*/ 43880 w 1080770"/>
                <a:gd name="T5" fmla="*/ 5641 h 431800"/>
                <a:gd name="T6" fmla="*/ 21034 w 1080770"/>
                <a:gd name="T7" fmla="*/ 21034 h 431800"/>
                <a:gd name="T8" fmla="*/ 5641 w 1080770"/>
                <a:gd name="T9" fmla="*/ 43880 h 431800"/>
                <a:gd name="T10" fmla="*/ 0 w 1080770"/>
                <a:gd name="T11" fmla="*/ 71882 h 431800"/>
                <a:gd name="T12" fmla="*/ 0 w 1080770"/>
                <a:gd name="T13" fmla="*/ 359410 h 431800"/>
                <a:gd name="T14" fmla="*/ 5641 w 1080770"/>
                <a:gd name="T15" fmla="*/ 387411 h 431800"/>
                <a:gd name="T16" fmla="*/ 21034 w 1080770"/>
                <a:gd name="T17" fmla="*/ 410257 h 431800"/>
                <a:gd name="T18" fmla="*/ 43880 w 1080770"/>
                <a:gd name="T19" fmla="*/ 425650 h 431800"/>
                <a:gd name="T20" fmla="*/ 71882 w 1080770"/>
                <a:gd name="T21" fmla="*/ 431292 h 431800"/>
                <a:gd name="T22" fmla="*/ 1008634 w 1080770"/>
                <a:gd name="T23" fmla="*/ 431292 h 431800"/>
                <a:gd name="T24" fmla="*/ 1036635 w 1080770"/>
                <a:gd name="T25" fmla="*/ 425650 h 431800"/>
                <a:gd name="T26" fmla="*/ 1059481 w 1080770"/>
                <a:gd name="T27" fmla="*/ 410257 h 431800"/>
                <a:gd name="T28" fmla="*/ 1074874 w 1080770"/>
                <a:gd name="T29" fmla="*/ 387411 h 431800"/>
                <a:gd name="T30" fmla="*/ 1080516 w 1080770"/>
                <a:gd name="T31" fmla="*/ 359410 h 431800"/>
                <a:gd name="T32" fmla="*/ 1080516 w 1080770"/>
                <a:gd name="T33" fmla="*/ 71882 h 431800"/>
                <a:gd name="T34" fmla="*/ 1074874 w 1080770"/>
                <a:gd name="T35" fmla="*/ 43880 h 431800"/>
                <a:gd name="T36" fmla="*/ 1059481 w 1080770"/>
                <a:gd name="T37" fmla="*/ 21034 h 431800"/>
                <a:gd name="T38" fmla="*/ 1036635 w 1080770"/>
                <a:gd name="T39" fmla="*/ 5641 h 431800"/>
                <a:gd name="T40" fmla="*/ 1008634 w 1080770"/>
                <a:gd name="T41" fmla="*/ 0 h 43180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080770" h="431800">
                  <a:moveTo>
                    <a:pt x="1008634" y="0"/>
                  </a:moveTo>
                  <a:lnTo>
                    <a:pt x="71882" y="0"/>
                  </a:lnTo>
                  <a:lnTo>
                    <a:pt x="43880" y="5641"/>
                  </a:lnTo>
                  <a:lnTo>
                    <a:pt x="21034" y="21034"/>
                  </a:lnTo>
                  <a:lnTo>
                    <a:pt x="5641" y="43880"/>
                  </a:lnTo>
                  <a:lnTo>
                    <a:pt x="0" y="71882"/>
                  </a:lnTo>
                  <a:lnTo>
                    <a:pt x="0" y="359410"/>
                  </a:lnTo>
                  <a:lnTo>
                    <a:pt x="5641" y="387411"/>
                  </a:lnTo>
                  <a:lnTo>
                    <a:pt x="21034" y="410257"/>
                  </a:lnTo>
                  <a:lnTo>
                    <a:pt x="43880" y="425650"/>
                  </a:lnTo>
                  <a:lnTo>
                    <a:pt x="71882" y="431292"/>
                  </a:lnTo>
                  <a:lnTo>
                    <a:pt x="1008634" y="431292"/>
                  </a:lnTo>
                  <a:lnTo>
                    <a:pt x="1036635" y="425650"/>
                  </a:lnTo>
                  <a:lnTo>
                    <a:pt x="1059481" y="410257"/>
                  </a:lnTo>
                  <a:lnTo>
                    <a:pt x="1074874" y="387411"/>
                  </a:lnTo>
                  <a:lnTo>
                    <a:pt x="1080516" y="359410"/>
                  </a:lnTo>
                  <a:lnTo>
                    <a:pt x="1080516" y="71882"/>
                  </a:lnTo>
                  <a:lnTo>
                    <a:pt x="1074874" y="43880"/>
                  </a:lnTo>
                  <a:lnTo>
                    <a:pt x="1059481" y="21034"/>
                  </a:lnTo>
                  <a:lnTo>
                    <a:pt x="1036635" y="5641"/>
                  </a:lnTo>
                  <a:lnTo>
                    <a:pt x="100863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3" name="object 12">
              <a:extLst>
                <a:ext uri="{FF2B5EF4-FFF2-40B4-BE49-F238E27FC236}">
                  <a16:creationId xmlns:a16="http://schemas.microsoft.com/office/drawing/2014/main" id="{826033EB-CB02-44F9-B911-88791FFC0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3767" y="2740151"/>
              <a:ext cx="1080770" cy="431800"/>
            </a:xfrm>
            <a:custGeom>
              <a:avLst/>
              <a:gdLst>
                <a:gd name="T0" fmla="*/ 0 w 1080770"/>
                <a:gd name="T1" fmla="*/ 71882 h 431800"/>
                <a:gd name="T2" fmla="*/ 5641 w 1080770"/>
                <a:gd name="T3" fmla="*/ 43880 h 431800"/>
                <a:gd name="T4" fmla="*/ 21034 w 1080770"/>
                <a:gd name="T5" fmla="*/ 21034 h 431800"/>
                <a:gd name="T6" fmla="*/ 43880 w 1080770"/>
                <a:gd name="T7" fmla="*/ 5641 h 431800"/>
                <a:gd name="T8" fmla="*/ 71882 w 1080770"/>
                <a:gd name="T9" fmla="*/ 0 h 431800"/>
                <a:gd name="T10" fmla="*/ 1008634 w 1080770"/>
                <a:gd name="T11" fmla="*/ 0 h 431800"/>
                <a:gd name="T12" fmla="*/ 1036635 w 1080770"/>
                <a:gd name="T13" fmla="*/ 5641 h 431800"/>
                <a:gd name="T14" fmla="*/ 1059481 w 1080770"/>
                <a:gd name="T15" fmla="*/ 21034 h 431800"/>
                <a:gd name="T16" fmla="*/ 1074874 w 1080770"/>
                <a:gd name="T17" fmla="*/ 43880 h 431800"/>
                <a:gd name="T18" fmla="*/ 1080516 w 1080770"/>
                <a:gd name="T19" fmla="*/ 71882 h 431800"/>
                <a:gd name="T20" fmla="*/ 1080516 w 1080770"/>
                <a:gd name="T21" fmla="*/ 359410 h 431800"/>
                <a:gd name="T22" fmla="*/ 1074874 w 1080770"/>
                <a:gd name="T23" fmla="*/ 387411 h 431800"/>
                <a:gd name="T24" fmla="*/ 1059481 w 1080770"/>
                <a:gd name="T25" fmla="*/ 410257 h 431800"/>
                <a:gd name="T26" fmla="*/ 1036635 w 1080770"/>
                <a:gd name="T27" fmla="*/ 425650 h 431800"/>
                <a:gd name="T28" fmla="*/ 1008634 w 1080770"/>
                <a:gd name="T29" fmla="*/ 431292 h 431800"/>
                <a:gd name="T30" fmla="*/ 71882 w 1080770"/>
                <a:gd name="T31" fmla="*/ 431292 h 431800"/>
                <a:gd name="T32" fmla="*/ 43880 w 1080770"/>
                <a:gd name="T33" fmla="*/ 425650 h 431800"/>
                <a:gd name="T34" fmla="*/ 21034 w 1080770"/>
                <a:gd name="T35" fmla="*/ 410257 h 431800"/>
                <a:gd name="T36" fmla="*/ 5641 w 1080770"/>
                <a:gd name="T37" fmla="*/ 387411 h 431800"/>
                <a:gd name="T38" fmla="*/ 0 w 1080770"/>
                <a:gd name="T39" fmla="*/ 359410 h 431800"/>
                <a:gd name="T40" fmla="*/ 0 w 1080770"/>
                <a:gd name="T41" fmla="*/ 71882 h 43180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080770" h="431800">
                  <a:moveTo>
                    <a:pt x="0" y="71882"/>
                  </a:moveTo>
                  <a:lnTo>
                    <a:pt x="5641" y="43880"/>
                  </a:lnTo>
                  <a:lnTo>
                    <a:pt x="21034" y="21034"/>
                  </a:lnTo>
                  <a:lnTo>
                    <a:pt x="43880" y="5641"/>
                  </a:lnTo>
                  <a:lnTo>
                    <a:pt x="71882" y="0"/>
                  </a:lnTo>
                  <a:lnTo>
                    <a:pt x="1008634" y="0"/>
                  </a:lnTo>
                  <a:lnTo>
                    <a:pt x="1036635" y="5641"/>
                  </a:lnTo>
                  <a:lnTo>
                    <a:pt x="1059481" y="21034"/>
                  </a:lnTo>
                  <a:lnTo>
                    <a:pt x="1074874" y="43880"/>
                  </a:lnTo>
                  <a:lnTo>
                    <a:pt x="1080516" y="71882"/>
                  </a:lnTo>
                  <a:lnTo>
                    <a:pt x="1080516" y="359410"/>
                  </a:lnTo>
                  <a:lnTo>
                    <a:pt x="1074874" y="387411"/>
                  </a:lnTo>
                  <a:lnTo>
                    <a:pt x="1059481" y="410257"/>
                  </a:lnTo>
                  <a:lnTo>
                    <a:pt x="1036635" y="425650"/>
                  </a:lnTo>
                  <a:lnTo>
                    <a:pt x="1008634" y="431292"/>
                  </a:lnTo>
                  <a:lnTo>
                    <a:pt x="71882" y="431292"/>
                  </a:lnTo>
                  <a:lnTo>
                    <a:pt x="43880" y="425650"/>
                  </a:lnTo>
                  <a:lnTo>
                    <a:pt x="21034" y="410257"/>
                  </a:lnTo>
                  <a:lnTo>
                    <a:pt x="5641" y="387411"/>
                  </a:lnTo>
                  <a:lnTo>
                    <a:pt x="0" y="359410"/>
                  </a:lnTo>
                  <a:lnTo>
                    <a:pt x="0" y="71882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14" name="object 13">
            <a:extLst>
              <a:ext uri="{FF2B5EF4-FFF2-40B4-BE49-F238E27FC236}">
                <a16:creationId xmlns:a16="http://schemas.microsoft.com/office/drawing/2014/main" id="{87F67352-5614-4EFD-AA86-65D54EBD0DCA}"/>
              </a:ext>
            </a:extLst>
          </p:cNvPr>
          <p:cNvSpPr txBox="1"/>
          <p:nvPr/>
        </p:nvSpPr>
        <p:spPr>
          <a:xfrm>
            <a:off x="2058988" y="2770188"/>
            <a:ext cx="866775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根蒂</a:t>
            </a:r>
            <a:r>
              <a:rPr sz="2200" spc="-10" dirty="0">
                <a:latin typeface="Times New Roman"/>
                <a:ea typeface="+mn-ea"/>
                <a:cs typeface="Times New Roman"/>
              </a:rPr>
              <a:t>=?</a:t>
            </a:r>
            <a:endParaRPr sz="2200" dirty="0">
              <a:latin typeface="Times New Roman"/>
              <a:ea typeface="+mn-ea"/>
              <a:cs typeface="Times New Roman"/>
            </a:endParaRPr>
          </a:p>
        </p:txBody>
      </p:sp>
      <p:grpSp>
        <p:nvGrpSpPr>
          <p:cNvPr id="15" name="object 14">
            <a:extLst>
              <a:ext uri="{FF2B5EF4-FFF2-40B4-BE49-F238E27FC236}">
                <a16:creationId xmlns:a16="http://schemas.microsoft.com/office/drawing/2014/main" id="{9F9A6A40-3141-4BD9-A286-EBEFB44A93D6}"/>
              </a:ext>
            </a:extLst>
          </p:cNvPr>
          <p:cNvGrpSpPr>
            <a:grpSpLocks/>
          </p:cNvGrpSpPr>
          <p:nvPr/>
        </p:nvGrpSpPr>
        <p:grpSpPr bwMode="auto">
          <a:xfrm>
            <a:off x="7107238" y="2733675"/>
            <a:ext cx="1093787" cy="444500"/>
            <a:chOff x="7107681" y="2733801"/>
            <a:chExt cx="1093470" cy="444500"/>
          </a:xfrm>
        </p:grpSpPr>
        <p:sp>
          <p:nvSpPr>
            <p:cNvPr id="16" name="object 15">
              <a:extLst>
                <a:ext uri="{FF2B5EF4-FFF2-40B4-BE49-F238E27FC236}">
                  <a16:creationId xmlns:a16="http://schemas.microsoft.com/office/drawing/2014/main" id="{C64D44C6-C7D9-4C62-962E-B749DFC8583D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4031" y="2740151"/>
              <a:ext cx="1080770" cy="431800"/>
            </a:xfrm>
            <a:custGeom>
              <a:avLst/>
              <a:gdLst>
                <a:gd name="T0" fmla="*/ 540258 w 1080770"/>
                <a:gd name="T1" fmla="*/ 0 h 431800"/>
                <a:gd name="T2" fmla="*/ 472499 w 1080770"/>
                <a:gd name="T3" fmla="*/ 1679 h 431800"/>
                <a:gd name="T4" fmla="*/ 407249 w 1080770"/>
                <a:gd name="T5" fmla="*/ 6584 h 431800"/>
                <a:gd name="T6" fmla="*/ 345015 w 1080770"/>
                <a:gd name="T7" fmla="*/ 14511 h 431800"/>
                <a:gd name="T8" fmla="*/ 286303 w 1080770"/>
                <a:gd name="T9" fmla="*/ 25260 h 431800"/>
                <a:gd name="T10" fmla="*/ 231620 w 1080770"/>
                <a:gd name="T11" fmla="*/ 38628 h 431800"/>
                <a:gd name="T12" fmla="*/ 181472 w 1080770"/>
                <a:gd name="T13" fmla="*/ 54414 h 431800"/>
                <a:gd name="T14" fmla="*/ 136367 w 1080770"/>
                <a:gd name="T15" fmla="*/ 72415 h 431800"/>
                <a:gd name="T16" fmla="*/ 96810 w 1080770"/>
                <a:gd name="T17" fmla="*/ 92430 h 431800"/>
                <a:gd name="T18" fmla="*/ 63310 w 1080770"/>
                <a:gd name="T19" fmla="*/ 114257 h 431800"/>
                <a:gd name="T20" fmla="*/ 16503 w 1080770"/>
                <a:gd name="T21" fmla="*/ 162539 h 431800"/>
                <a:gd name="T22" fmla="*/ 0 w 1080770"/>
                <a:gd name="T23" fmla="*/ 215646 h 431800"/>
                <a:gd name="T24" fmla="*/ 4210 w 1080770"/>
                <a:gd name="T25" fmla="*/ 242701 h 431800"/>
                <a:gd name="T26" fmla="*/ 36372 w 1080770"/>
                <a:gd name="T27" fmla="*/ 293597 h 431800"/>
                <a:gd name="T28" fmla="*/ 96810 w 1080770"/>
                <a:gd name="T29" fmla="*/ 338861 h 431800"/>
                <a:gd name="T30" fmla="*/ 136367 w 1080770"/>
                <a:gd name="T31" fmla="*/ 358876 h 431800"/>
                <a:gd name="T32" fmla="*/ 181472 w 1080770"/>
                <a:gd name="T33" fmla="*/ 376877 h 431800"/>
                <a:gd name="T34" fmla="*/ 231620 w 1080770"/>
                <a:gd name="T35" fmla="*/ 392663 h 431800"/>
                <a:gd name="T36" fmla="*/ 286303 w 1080770"/>
                <a:gd name="T37" fmla="*/ 406031 h 431800"/>
                <a:gd name="T38" fmla="*/ 345015 w 1080770"/>
                <a:gd name="T39" fmla="*/ 416780 h 431800"/>
                <a:gd name="T40" fmla="*/ 407249 w 1080770"/>
                <a:gd name="T41" fmla="*/ 424707 h 431800"/>
                <a:gd name="T42" fmla="*/ 472499 w 1080770"/>
                <a:gd name="T43" fmla="*/ 429612 h 431800"/>
                <a:gd name="T44" fmla="*/ 540258 w 1080770"/>
                <a:gd name="T45" fmla="*/ 431292 h 431800"/>
                <a:gd name="T46" fmla="*/ 608016 w 1080770"/>
                <a:gd name="T47" fmla="*/ 429612 h 431800"/>
                <a:gd name="T48" fmla="*/ 673266 w 1080770"/>
                <a:gd name="T49" fmla="*/ 424707 h 431800"/>
                <a:gd name="T50" fmla="*/ 735500 w 1080770"/>
                <a:gd name="T51" fmla="*/ 416780 h 431800"/>
                <a:gd name="T52" fmla="*/ 794212 w 1080770"/>
                <a:gd name="T53" fmla="*/ 406031 h 431800"/>
                <a:gd name="T54" fmla="*/ 848895 w 1080770"/>
                <a:gd name="T55" fmla="*/ 392663 h 431800"/>
                <a:gd name="T56" fmla="*/ 899043 w 1080770"/>
                <a:gd name="T57" fmla="*/ 376877 h 431800"/>
                <a:gd name="T58" fmla="*/ 944148 w 1080770"/>
                <a:gd name="T59" fmla="*/ 358876 h 431800"/>
                <a:gd name="T60" fmla="*/ 983705 w 1080770"/>
                <a:gd name="T61" fmla="*/ 338861 h 431800"/>
                <a:gd name="T62" fmla="*/ 1017205 w 1080770"/>
                <a:gd name="T63" fmla="*/ 317034 h 431800"/>
                <a:gd name="T64" fmla="*/ 1064012 w 1080770"/>
                <a:gd name="T65" fmla="*/ 268752 h 431800"/>
                <a:gd name="T66" fmla="*/ 1080516 w 1080770"/>
                <a:gd name="T67" fmla="*/ 215646 h 431800"/>
                <a:gd name="T68" fmla="*/ 1076305 w 1080770"/>
                <a:gd name="T69" fmla="*/ 188590 h 431800"/>
                <a:gd name="T70" fmla="*/ 1044143 w 1080770"/>
                <a:gd name="T71" fmla="*/ 137694 h 431800"/>
                <a:gd name="T72" fmla="*/ 983705 w 1080770"/>
                <a:gd name="T73" fmla="*/ 92430 h 431800"/>
                <a:gd name="T74" fmla="*/ 944148 w 1080770"/>
                <a:gd name="T75" fmla="*/ 72415 h 431800"/>
                <a:gd name="T76" fmla="*/ 899043 w 1080770"/>
                <a:gd name="T77" fmla="*/ 54414 h 431800"/>
                <a:gd name="T78" fmla="*/ 848895 w 1080770"/>
                <a:gd name="T79" fmla="*/ 38628 h 431800"/>
                <a:gd name="T80" fmla="*/ 794212 w 1080770"/>
                <a:gd name="T81" fmla="*/ 25260 h 431800"/>
                <a:gd name="T82" fmla="*/ 735500 w 1080770"/>
                <a:gd name="T83" fmla="*/ 14511 h 431800"/>
                <a:gd name="T84" fmla="*/ 673266 w 1080770"/>
                <a:gd name="T85" fmla="*/ 6584 h 431800"/>
                <a:gd name="T86" fmla="*/ 608016 w 1080770"/>
                <a:gd name="T87" fmla="*/ 1679 h 431800"/>
                <a:gd name="T88" fmla="*/ 540258 w 1080770"/>
                <a:gd name="T89" fmla="*/ 0 h 43180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1800">
                  <a:moveTo>
                    <a:pt x="540258" y="0"/>
                  </a:moveTo>
                  <a:lnTo>
                    <a:pt x="472499" y="1679"/>
                  </a:lnTo>
                  <a:lnTo>
                    <a:pt x="407249" y="6584"/>
                  </a:lnTo>
                  <a:lnTo>
                    <a:pt x="345015" y="14511"/>
                  </a:lnTo>
                  <a:lnTo>
                    <a:pt x="286303" y="25260"/>
                  </a:lnTo>
                  <a:lnTo>
                    <a:pt x="231620" y="38628"/>
                  </a:lnTo>
                  <a:lnTo>
                    <a:pt x="181472" y="54414"/>
                  </a:lnTo>
                  <a:lnTo>
                    <a:pt x="136367" y="72415"/>
                  </a:lnTo>
                  <a:lnTo>
                    <a:pt x="96810" y="92430"/>
                  </a:lnTo>
                  <a:lnTo>
                    <a:pt x="63310" y="114257"/>
                  </a:lnTo>
                  <a:lnTo>
                    <a:pt x="16503" y="162539"/>
                  </a:lnTo>
                  <a:lnTo>
                    <a:pt x="0" y="215646"/>
                  </a:lnTo>
                  <a:lnTo>
                    <a:pt x="4210" y="242701"/>
                  </a:lnTo>
                  <a:lnTo>
                    <a:pt x="36372" y="293597"/>
                  </a:lnTo>
                  <a:lnTo>
                    <a:pt x="96810" y="338861"/>
                  </a:lnTo>
                  <a:lnTo>
                    <a:pt x="136367" y="358876"/>
                  </a:lnTo>
                  <a:lnTo>
                    <a:pt x="181472" y="376877"/>
                  </a:lnTo>
                  <a:lnTo>
                    <a:pt x="231620" y="392663"/>
                  </a:lnTo>
                  <a:lnTo>
                    <a:pt x="286303" y="406031"/>
                  </a:lnTo>
                  <a:lnTo>
                    <a:pt x="345015" y="416780"/>
                  </a:lnTo>
                  <a:lnTo>
                    <a:pt x="407249" y="424707"/>
                  </a:lnTo>
                  <a:lnTo>
                    <a:pt x="472499" y="429612"/>
                  </a:lnTo>
                  <a:lnTo>
                    <a:pt x="540258" y="431292"/>
                  </a:lnTo>
                  <a:lnTo>
                    <a:pt x="608016" y="429612"/>
                  </a:lnTo>
                  <a:lnTo>
                    <a:pt x="673266" y="424707"/>
                  </a:lnTo>
                  <a:lnTo>
                    <a:pt x="735500" y="416780"/>
                  </a:lnTo>
                  <a:lnTo>
                    <a:pt x="794212" y="406031"/>
                  </a:lnTo>
                  <a:lnTo>
                    <a:pt x="848895" y="392663"/>
                  </a:lnTo>
                  <a:lnTo>
                    <a:pt x="899043" y="376877"/>
                  </a:lnTo>
                  <a:lnTo>
                    <a:pt x="944148" y="358876"/>
                  </a:lnTo>
                  <a:lnTo>
                    <a:pt x="983705" y="338861"/>
                  </a:lnTo>
                  <a:lnTo>
                    <a:pt x="1017205" y="317034"/>
                  </a:lnTo>
                  <a:lnTo>
                    <a:pt x="1064012" y="268752"/>
                  </a:lnTo>
                  <a:lnTo>
                    <a:pt x="1080516" y="215646"/>
                  </a:lnTo>
                  <a:lnTo>
                    <a:pt x="1076305" y="188590"/>
                  </a:lnTo>
                  <a:lnTo>
                    <a:pt x="1044143" y="137694"/>
                  </a:lnTo>
                  <a:lnTo>
                    <a:pt x="983705" y="92430"/>
                  </a:lnTo>
                  <a:lnTo>
                    <a:pt x="944148" y="72415"/>
                  </a:lnTo>
                  <a:lnTo>
                    <a:pt x="899043" y="54414"/>
                  </a:lnTo>
                  <a:lnTo>
                    <a:pt x="848895" y="38628"/>
                  </a:lnTo>
                  <a:lnTo>
                    <a:pt x="794212" y="25260"/>
                  </a:lnTo>
                  <a:lnTo>
                    <a:pt x="735500" y="14511"/>
                  </a:lnTo>
                  <a:lnTo>
                    <a:pt x="673266" y="6584"/>
                  </a:lnTo>
                  <a:lnTo>
                    <a:pt x="608016" y="1679"/>
                  </a:lnTo>
                  <a:lnTo>
                    <a:pt x="5402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" name="object 16">
              <a:extLst>
                <a:ext uri="{FF2B5EF4-FFF2-40B4-BE49-F238E27FC236}">
                  <a16:creationId xmlns:a16="http://schemas.microsoft.com/office/drawing/2014/main" id="{A4189762-3ED4-4F2B-B15F-DDFA2E77A3D7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4031" y="2740151"/>
              <a:ext cx="1080770" cy="431800"/>
            </a:xfrm>
            <a:custGeom>
              <a:avLst/>
              <a:gdLst>
                <a:gd name="T0" fmla="*/ 0 w 1080770"/>
                <a:gd name="T1" fmla="*/ 215646 h 431800"/>
                <a:gd name="T2" fmla="*/ 16503 w 1080770"/>
                <a:gd name="T3" fmla="*/ 162539 h 431800"/>
                <a:gd name="T4" fmla="*/ 63310 w 1080770"/>
                <a:gd name="T5" fmla="*/ 114257 h 431800"/>
                <a:gd name="T6" fmla="*/ 96810 w 1080770"/>
                <a:gd name="T7" fmla="*/ 92430 h 431800"/>
                <a:gd name="T8" fmla="*/ 136367 w 1080770"/>
                <a:gd name="T9" fmla="*/ 72415 h 431800"/>
                <a:gd name="T10" fmla="*/ 181472 w 1080770"/>
                <a:gd name="T11" fmla="*/ 54414 h 431800"/>
                <a:gd name="T12" fmla="*/ 231620 w 1080770"/>
                <a:gd name="T13" fmla="*/ 38628 h 431800"/>
                <a:gd name="T14" fmla="*/ 286303 w 1080770"/>
                <a:gd name="T15" fmla="*/ 25260 h 431800"/>
                <a:gd name="T16" fmla="*/ 345015 w 1080770"/>
                <a:gd name="T17" fmla="*/ 14511 h 431800"/>
                <a:gd name="T18" fmla="*/ 407249 w 1080770"/>
                <a:gd name="T19" fmla="*/ 6584 h 431800"/>
                <a:gd name="T20" fmla="*/ 472499 w 1080770"/>
                <a:gd name="T21" fmla="*/ 1679 h 431800"/>
                <a:gd name="T22" fmla="*/ 540258 w 1080770"/>
                <a:gd name="T23" fmla="*/ 0 h 431800"/>
                <a:gd name="T24" fmla="*/ 608016 w 1080770"/>
                <a:gd name="T25" fmla="*/ 1679 h 431800"/>
                <a:gd name="T26" fmla="*/ 673266 w 1080770"/>
                <a:gd name="T27" fmla="*/ 6584 h 431800"/>
                <a:gd name="T28" fmla="*/ 735500 w 1080770"/>
                <a:gd name="T29" fmla="*/ 14511 h 431800"/>
                <a:gd name="T30" fmla="*/ 794212 w 1080770"/>
                <a:gd name="T31" fmla="*/ 25260 h 431800"/>
                <a:gd name="T32" fmla="*/ 848895 w 1080770"/>
                <a:gd name="T33" fmla="*/ 38628 h 431800"/>
                <a:gd name="T34" fmla="*/ 899043 w 1080770"/>
                <a:gd name="T35" fmla="*/ 54414 h 431800"/>
                <a:gd name="T36" fmla="*/ 944148 w 1080770"/>
                <a:gd name="T37" fmla="*/ 72415 h 431800"/>
                <a:gd name="T38" fmla="*/ 983705 w 1080770"/>
                <a:gd name="T39" fmla="*/ 92430 h 431800"/>
                <a:gd name="T40" fmla="*/ 1017205 w 1080770"/>
                <a:gd name="T41" fmla="*/ 114257 h 431800"/>
                <a:gd name="T42" fmla="*/ 1064012 w 1080770"/>
                <a:gd name="T43" fmla="*/ 162539 h 431800"/>
                <a:gd name="T44" fmla="*/ 1080516 w 1080770"/>
                <a:gd name="T45" fmla="*/ 215646 h 431800"/>
                <a:gd name="T46" fmla="*/ 1076305 w 1080770"/>
                <a:gd name="T47" fmla="*/ 242701 h 431800"/>
                <a:gd name="T48" fmla="*/ 1044143 w 1080770"/>
                <a:gd name="T49" fmla="*/ 293597 h 431800"/>
                <a:gd name="T50" fmla="*/ 983705 w 1080770"/>
                <a:gd name="T51" fmla="*/ 338861 h 431800"/>
                <a:gd name="T52" fmla="*/ 944148 w 1080770"/>
                <a:gd name="T53" fmla="*/ 358876 h 431800"/>
                <a:gd name="T54" fmla="*/ 899043 w 1080770"/>
                <a:gd name="T55" fmla="*/ 376877 h 431800"/>
                <a:gd name="T56" fmla="*/ 848895 w 1080770"/>
                <a:gd name="T57" fmla="*/ 392663 h 431800"/>
                <a:gd name="T58" fmla="*/ 794212 w 1080770"/>
                <a:gd name="T59" fmla="*/ 406031 h 431800"/>
                <a:gd name="T60" fmla="*/ 735500 w 1080770"/>
                <a:gd name="T61" fmla="*/ 416780 h 431800"/>
                <a:gd name="T62" fmla="*/ 673266 w 1080770"/>
                <a:gd name="T63" fmla="*/ 424707 h 431800"/>
                <a:gd name="T64" fmla="*/ 608016 w 1080770"/>
                <a:gd name="T65" fmla="*/ 429612 h 431800"/>
                <a:gd name="T66" fmla="*/ 540258 w 1080770"/>
                <a:gd name="T67" fmla="*/ 431292 h 431800"/>
                <a:gd name="T68" fmla="*/ 472499 w 1080770"/>
                <a:gd name="T69" fmla="*/ 429612 h 431800"/>
                <a:gd name="T70" fmla="*/ 407249 w 1080770"/>
                <a:gd name="T71" fmla="*/ 424707 h 431800"/>
                <a:gd name="T72" fmla="*/ 345015 w 1080770"/>
                <a:gd name="T73" fmla="*/ 416780 h 431800"/>
                <a:gd name="T74" fmla="*/ 286303 w 1080770"/>
                <a:gd name="T75" fmla="*/ 406031 h 431800"/>
                <a:gd name="T76" fmla="*/ 231620 w 1080770"/>
                <a:gd name="T77" fmla="*/ 392663 h 431800"/>
                <a:gd name="T78" fmla="*/ 181472 w 1080770"/>
                <a:gd name="T79" fmla="*/ 376877 h 431800"/>
                <a:gd name="T80" fmla="*/ 136367 w 1080770"/>
                <a:gd name="T81" fmla="*/ 358876 h 431800"/>
                <a:gd name="T82" fmla="*/ 96810 w 1080770"/>
                <a:gd name="T83" fmla="*/ 338861 h 431800"/>
                <a:gd name="T84" fmla="*/ 63310 w 1080770"/>
                <a:gd name="T85" fmla="*/ 317034 h 431800"/>
                <a:gd name="T86" fmla="*/ 16503 w 1080770"/>
                <a:gd name="T87" fmla="*/ 268752 h 431800"/>
                <a:gd name="T88" fmla="*/ 0 w 1080770"/>
                <a:gd name="T89" fmla="*/ 215646 h 43180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1800">
                  <a:moveTo>
                    <a:pt x="0" y="215646"/>
                  </a:moveTo>
                  <a:lnTo>
                    <a:pt x="16503" y="162539"/>
                  </a:lnTo>
                  <a:lnTo>
                    <a:pt x="63310" y="114257"/>
                  </a:lnTo>
                  <a:lnTo>
                    <a:pt x="96810" y="92430"/>
                  </a:lnTo>
                  <a:lnTo>
                    <a:pt x="136367" y="72415"/>
                  </a:lnTo>
                  <a:lnTo>
                    <a:pt x="181472" y="54414"/>
                  </a:lnTo>
                  <a:lnTo>
                    <a:pt x="231620" y="38628"/>
                  </a:lnTo>
                  <a:lnTo>
                    <a:pt x="286303" y="25260"/>
                  </a:lnTo>
                  <a:lnTo>
                    <a:pt x="345015" y="14511"/>
                  </a:lnTo>
                  <a:lnTo>
                    <a:pt x="407249" y="6584"/>
                  </a:lnTo>
                  <a:lnTo>
                    <a:pt x="472499" y="1679"/>
                  </a:lnTo>
                  <a:lnTo>
                    <a:pt x="540258" y="0"/>
                  </a:lnTo>
                  <a:lnTo>
                    <a:pt x="608016" y="1679"/>
                  </a:lnTo>
                  <a:lnTo>
                    <a:pt x="673266" y="6584"/>
                  </a:lnTo>
                  <a:lnTo>
                    <a:pt x="735500" y="14511"/>
                  </a:lnTo>
                  <a:lnTo>
                    <a:pt x="794212" y="25260"/>
                  </a:lnTo>
                  <a:lnTo>
                    <a:pt x="848895" y="38628"/>
                  </a:lnTo>
                  <a:lnTo>
                    <a:pt x="899043" y="54414"/>
                  </a:lnTo>
                  <a:lnTo>
                    <a:pt x="944148" y="72415"/>
                  </a:lnTo>
                  <a:lnTo>
                    <a:pt x="983705" y="92430"/>
                  </a:lnTo>
                  <a:lnTo>
                    <a:pt x="1017205" y="114257"/>
                  </a:lnTo>
                  <a:lnTo>
                    <a:pt x="1064012" y="162539"/>
                  </a:lnTo>
                  <a:lnTo>
                    <a:pt x="1080516" y="215646"/>
                  </a:lnTo>
                  <a:lnTo>
                    <a:pt x="1076305" y="242701"/>
                  </a:lnTo>
                  <a:lnTo>
                    <a:pt x="1044143" y="293597"/>
                  </a:lnTo>
                  <a:lnTo>
                    <a:pt x="983705" y="338861"/>
                  </a:lnTo>
                  <a:lnTo>
                    <a:pt x="944148" y="358876"/>
                  </a:lnTo>
                  <a:lnTo>
                    <a:pt x="899043" y="376877"/>
                  </a:lnTo>
                  <a:lnTo>
                    <a:pt x="848895" y="392663"/>
                  </a:lnTo>
                  <a:lnTo>
                    <a:pt x="794212" y="406031"/>
                  </a:lnTo>
                  <a:lnTo>
                    <a:pt x="735500" y="416780"/>
                  </a:lnTo>
                  <a:lnTo>
                    <a:pt x="673266" y="424707"/>
                  </a:lnTo>
                  <a:lnTo>
                    <a:pt x="608016" y="429612"/>
                  </a:lnTo>
                  <a:lnTo>
                    <a:pt x="540258" y="431292"/>
                  </a:lnTo>
                  <a:lnTo>
                    <a:pt x="472499" y="429612"/>
                  </a:lnTo>
                  <a:lnTo>
                    <a:pt x="407249" y="424707"/>
                  </a:lnTo>
                  <a:lnTo>
                    <a:pt x="345015" y="416780"/>
                  </a:lnTo>
                  <a:lnTo>
                    <a:pt x="286303" y="406031"/>
                  </a:lnTo>
                  <a:lnTo>
                    <a:pt x="231620" y="392663"/>
                  </a:lnTo>
                  <a:lnTo>
                    <a:pt x="181472" y="376877"/>
                  </a:lnTo>
                  <a:lnTo>
                    <a:pt x="136367" y="358876"/>
                  </a:lnTo>
                  <a:lnTo>
                    <a:pt x="96810" y="338861"/>
                  </a:lnTo>
                  <a:lnTo>
                    <a:pt x="63310" y="317034"/>
                  </a:lnTo>
                  <a:lnTo>
                    <a:pt x="16503" y="268752"/>
                  </a:lnTo>
                  <a:lnTo>
                    <a:pt x="0" y="215646"/>
                  </a:lnTo>
                  <a:close/>
                </a:path>
              </a:pathLst>
            </a:custGeom>
            <a:noFill/>
            <a:ln w="1219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18" name="object 17">
            <a:extLst>
              <a:ext uri="{FF2B5EF4-FFF2-40B4-BE49-F238E27FC236}">
                <a16:creationId xmlns:a16="http://schemas.microsoft.com/office/drawing/2014/main" id="{224B03ED-B260-4C0F-B752-4E5545A6A092}"/>
              </a:ext>
            </a:extLst>
          </p:cNvPr>
          <p:cNvSpPr txBox="1"/>
          <p:nvPr/>
        </p:nvSpPr>
        <p:spPr>
          <a:xfrm>
            <a:off x="7362825" y="2776538"/>
            <a:ext cx="585788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坏瓜</a:t>
            </a:r>
            <a:endParaRPr sz="2200">
              <a:latin typeface="宋体"/>
              <a:ea typeface="+mn-ea"/>
              <a:cs typeface="宋体"/>
            </a:endParaRPr>
          </a:p>
        </p:txBody>
      </p:sp>
      <p:grpSp>
        <p:nvGrpSpPr>
          <p:cNvPr id="19" name="object 18">
            <a:extLst>
              <a:ext uri="{FF2B5EF4-FFF2-40B4-BE49-F238E27FC236}">
                <a16:creationId xmlns:a16="http://schemas.microsoft.com/office/drawing/2014/main" id="{E1307F9A-D206-4FD5-B87B-7999465B5249}"/>
              </a:ext>
            </a:extLst>
          </p:cNvPr>
          <p:cNvGrpSpPr>
            <a:grpSpLocks/>
          </p:cNvGrpSpPr>
          <p:nvPr/>
        </p:nvGrpSpPr>
        <p:grpSpPr bwMode="auto">
          <a:xfrm>
            <a:off x="4462463" y="1698625"/>
            <a:ext cx="1452562" cy="446088"/>
            <a:chOff x="4462017" y="1699005"/>
            <a:chExt cx="1452880" cy="445770"/>
          </a:xfrm>
        </p:grpSpPr>
        <p:sp>
          <p:nvSpPr>
            <p:cNvPr id="20" name="object 19">
              <a:extLst>
                <a:ext uri="{FF2B5EF4-FFF2-40B4-BE49-F238E27FC236}">
                  <a16:creationId xmlns:a16="http://schemas.microsoft.com/office/drawing/2014/main" id="{7DBEAEB1-7A5D-4FA0-842A-5FAE9FF5DF1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8367" y="1705355"/>
              <a:ext cx="1440180" cy="433070"/>
            </a:xfrm>
            <a:custGeom>
              <a:avLst/>
              <a:gdLst>
                <a:gd name="T0" fmla="*/ 1368046 w 1440179"/>
                <a:gd name="T1" fmla="*/ 0 h 433069"/>
                <a:gd name="T2" fmla="*/ 72136 w 1440179"/>
                <a:gd name="T3" fmla="*/ 0 h 433069"/>
                <a:gd name="T4" fmla="*/ 44041 w 1440179"/>
                <a:gd name="T5" fmla="*/ 5663 h 433069"/>
                <a:gd name="T6" fmla="*/ 21113 w 1440179"/>
                <a:gd name="T7" fmla="*/ 21113 h 433069"/>
                <a:gd name="T8" fmla="*/ 5663 w 1440179"/>
                <a:gd name="T9" fmla="*/ 44041 h 433069"/>
                <a:gd name="T10" fmla="*/ 0 w 1440179"/>
                <a:gd name="T11" fmla="*/ 72136 h 433069"/>
                <a:gd name="T12" fmla="*/ 0 w 1440179"/>
                <a:gd name="T13" fmla="*/ 360682 h 433069"/>
                <a:gd name="T14" fmla="*/ 5663 w 1440179"/>
                <a:gd name="T15" fmla="*/ 388776 h 433069"/>
                <a:gd name="T16" fmla="*/ 21113 w 1440179"/>
                <a:gd name="T17" fmla="*/ 411704 h 433069"/>
                <a:gd name="T18" fmla="*/ 44041 w 1440179"/>
                <a:gd name="T19" fmla="*/ 427154 h 433069"/>
                <a:gd name="T20" fmla="*/ 72136 w 1440179"/>
                <a:gd name="T21" fmla="*/ 432818 h 433069"/>
                <a:gd name="T22" fmla="*/ 1368046 w 1440179"/>
                <a:gd name="T23" fmla="*/ 432818 h 433069"/>
                <a:gd name="T24" fmla="*/ 1396140 w 1440179"/>
                <a:gd name="T25" fmla="*/ 427154 h 433069"/>
                <a:gd name="T26" fmla="*/ 1419068 w 1440179"/>
                <a:gd name="T27" fmla="*/ 411704 h 433069"/>
                <a:gd name="T28" fmla="*/ 1434518 w 1440179"/>
                <a:gd name="T29" fmla="*/ 388776 h 433069"/>
                <a:gd name="T30" fmla="*/ 1440182 w 1440179"/>
                <a:gd name="T31" fmla="*/ 360682 h 433069"/>
                <a:gd name="T32" fmla="*/ 1440182 w 1440179"/>
                <a:gd name="T33" fmla="*/ 72136 h 433069"/>
                <a:gd name="T34" fmla="*/ 1434518 w 1440179"/>
                <a:gd name="T35" fmla="*/ 44041 h 433069"/>
                <a:gd name="T36" fmla="*/ 1419068 w 1440179"/>
                <a:gd name="T37" fmla="*/ 21113 h 433069"/>
                <a:gd name="T38" fmla="*/ 1396140 w 1440179"/>
                <a:gd name="T39" fmla="*/ 5663 h 433069"/>
                <a:gd name="T40" fmla="*/ 1368046 w 1440179"/>
                <a:gd name="T41" fmla="*/ 0 h 4330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440179" h="433069">
                  <a:moveTo>
                    <a:pt x="1368044" y="0"/>
                  </a:moveTo>
                  <a:lnTo>
                    <a:pt x="72136" y="0"/>
                  </a:lnTo>
                  <a:lnTo>
                    <a:pt x="44041" y="5663"/>
                  </a:lnTo>
                  <a:lnTo>
                    <a:pt x="21113" y="21113"/>
                  </a:lnTo>
                  <a:lnTo>
                    <a:pt x="5663" y="44041"/>
                  </a:lnTo>
                  <a:lnTo>
                    <a:pt x="0" y="72136"/>
                  </a:lnTo>
                  <a:lnTo>
                    <a:pt x="0" y="360680"/>
                  </a:lnTo>
                  <a:lnTo>
                    <a:pt x="5663" y="388774"/>
                  </a:lnTo>
                  <a:lnTo>
                    <a:pt x="21113" y="411702"/>
                  </a:lnTo>
                  <a:lnTo>
                    <a:pt x="44041" y="427152"/>
                  </a:lnTo>
                  <a:lnTo>
                    <a:pt x="72136" y="432816"/>
                  </a:lnTo>
                  <a:lnTo>
                    <a:pt x="1368044" y="432816"/>
                  </a:lnTo>
                  <a:lnTo>
                    <a:pt x="1396138" y="427152"/>
                  </a:lnTo>
                  <a:lnTo>
                    <a:pt x="1419066" y="411702"/>
                  </a:lnTo>
                  <a:lnTo>
                    <a:pt x="1434516" y="388774"/>
                  </a:lnTo>
                  <a:lnTo>
                    <a:pt x="1440180" y="360680"/>
                  </a:lnTo>
                  <a:lnTo>
                    <a:pt x="1440180" y="72136"/>
                  </a:lnTo>
                  <a:lnTo>
                    <a:pt x="1434516" y="44041"/>
                  </a:lnTo>
                  <a:lnTo>
                    <a:pt x="1419066" y="21113"/>
                  </a:lnTo>
                  <a:lnTo>
                    <a:pt x="1396138" y="5663"/>
                  </a:lnTo>
                  <a:lnTo>
                    <a:pt x="136804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1" name="object 20">
              <a:extLst>
                <a:ext uri="{FF2B5EF4-FFF2-40B4-BE49-F238E27FC236}">
                  <a16:creationId xmlns:a16="http://schemas.microsoft.com/office/drawing/2014/main" id="{C4027EDD-6284-4F3B-9972-534601DA7DD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8367" y="1705355"/>
              <a:ext cx="1440180" cy="433070"/>
            </a:xfrm>
            <a:custGeom>
              <a:avLst/>
              <a:gdLst>
                <a:gd name="T0" fmla="*/ 0 w 1440179"/>
                <a:gd name="T1" fmla="*/ 72136 h 433069"/>
                <a:gd name="T2" fmla="*/ 5663 w 1440179"/>
                <a:gd name="T3" fmla="*/ 44041 h 433069"/>
                <a:gd name="T4" fmla="*/ 21113 w 1440179"/>
                <a:gd name="T5" fmla="*/ 21113 h 433069"/>
                <a:gd name="T6" fmla="*/ 44041 w 1440179"/>
                <a:gd name="T7" fmla="*/ 5663 h 433069"/>
                <a:gd name="T8" fmla="*/ 72136 w 1440179"/>
                <a:gd name="T9" fmla="*/ 0 h 433069"/>
                <a:gd name="T10" fmla="*/ 1368046 w 1440179"/>
                <a:gd name="T11" fmla="*/ 0 h 433069"/>
                <a:gd name="T12" fmla="*/ 1396140 w 1440179"/>
                <a:gd name="T13" fmla="*/ 5663 h 433069"/>
                <a:gd name="T14" fmla="*/ 1419068 w 1440179"/>
                <a:gd name="T15" fmla="*/ 21113 h 433069"/>
                <a:gd name="T16" fmla="*/ 1434518 w 1440179"/>
                <a:gd name="T17" fmla="*/ 44041 h 433069"/>
                <a:gd name="T18" fmla="*/ 1440182 w 1440179"/>
                <a:gd name="T19" fmla="*/ 72136 h 433069"/>
                <a:gd name="T20" fmla="*/ 1440182 w 1440179"/>
                <a:gd name="T21" fmla="*/ 360682 h 433069"/>
                <a:gd name="T22" fmla="*/ 1434518 w 1440179"/>
                <a:gd name="T23" fmla="*/ 388776 h 433069"/>
                <a:gd name="T24" fmla="*/ 1419068 w 1440179"/>
                <a:gd name="T25" fmla="*/ 411704 h 433069"/>
                <a:gd name="T26" fmla="*/ 1396140 w 1440179"/>
                <a:gd name="T27" fmla="*/ 427154 h 433069"/>
                <a:gd name="T28" fmla="*/ 1368046 w 1440179"/>
                <a:gd name="T29" fmla="*/ 432818 h 433069"/>
                <a:gd name="T30" fmla="*/ 72136 w 1440179"/>
                <a:gd name="T31" fmla="*/ 432818 h 433069"/>
                <a:gd name="T32" fmla="*/ 44041 w 1440179"/>
                <a:gd name="T33" fmla="*/ 427154 h 433069"/>
                <a:gd name="T34" fmla="*/ 21113 w 1440179"/>
                <a:gd name="T35" fmla="*/ 411704 h 433069"/>
                <a:gd name="T36" fmla="*/ 5663 w 1440179"/>
                <a:gd name="T37" fmla="*/ 388776 h 433069"/>
                <a:gd name="T38" fmla="*/ 0 w 1440179"/>
                <a:gd name="T39" fmla="*/ 360682 h 433069"/>
                <a:gd name="T40" fmla="*/ 0 w 1440179"/>
                <a:gd name="T41" fmla="*/ 72136 h 4330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440179" h="433069">
                  <a:moveTo>
                    <a:pt x="0" y="72136"/>
                  </a:moveTo>
                  <a:lnTo>
                    <a:pt x="5663" y="44041"/>
                  </a:lnTo>
                  <a:lnTo>
                    <a:pt x="21113" y="21113"/>
                  </a:lnTo>
                  <a:lnTo>
                    <a:pt x="44041" y="5663"/>
                  </a:lnTo>
                  <a:lnTo>
                    <a:pt x="72136" y="0"/>
                  </a:lnTo>
                  <a:lnTo>
                    <a:pt x="1368044" y="0"/>
                  </a:lnTo>
                  <a:lnTo>
                    <a:pt x="1396138" y="5663"/>
                  </a:lnTo>
                  <a:lnTo>
                    <a:pt x="1419066" y="21113"/>
                  </a:lnTo>
                  <a:lnTo>
                    <a:pt x="1434516" y="44041"/>
                  </a:lnTo>
                  <a:lnTo>
                    <a:pt x="1440180" y="72136"/>
                  </a:lnTo>
                  <a:lnTo>
                    <a:pt x="1440180" y="360680"/>
                  </a:lnTo>
                  <a:lnTo>
                    <a:pt x="1434516" y="388774"/>
                  </a:lnTo>
                  <a:lnTo>
                    <a:pt x="1419066" y="411702"/>
                  </a:lnTo>
                  <a:lnTo>
                    <a:pt x="1396138" y="427152"/>
                  </a:lnTo>
                  <a:lnTo>
                    <a:pt x="1368044" y="432816"/>
                  </a:lnTo>
                  <a:lnTo>
                    <a:pt x="72136" y="432816"/>
                  </a:lnTo>
                  <a:lnTo>
                    <a:pt x="44041" y="427152"/>
                  </a:lnTo>
                  <a:lnTo>
                    <a:pt x="21113" y="411702"/>
                  </a:lnTo>
                  <a:lnTo>
                    <a:pt x="5663" y="388774"/>
                  </a:lnTo>
                  <a:lnTo>
                    <a:pt x="0" y="360680"/>
                  </a:lnTo>
                  <a:lnTo>
                    <a:pt x="0" y="72136"/>
                  </a:lnTo>
                  <a:close/>
                </a:path>
              </a:pathLst>
            </a:custGeom>
            <a:noFill/>
            <a:ln w="1219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22" name="object 21">
            <a:extLst>
              <a:ext uri="{FF2B5EF4-FFF2-40B4-BE49-F238E27FC236}">
                <a16:creationId xmlns:a16="http://schemas.microsoft.com/office/drawing/2014/main" id="{BA72DFE9-A2E5-4B39-8123-9671F416B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606" y="1193747"/>
            <a:ext cx="5989638" cy="35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065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 sz="2200" dirty="0">
                <a:latin typeface="宋体" panose="02010600030101010101" pitchFamily="2" charset="-122"/>
              </a:rPr>
              <a:t>最终得到决策树</a:t>
            </a:r>
            <a:r>
              <a:rPr lang="zh-CN" altLang="en-US" sz="2200" dirty="0">
                <a:latin typeface="宋体" panose="02010600030101010101" pitchFamily="2" charset="-122"/>
              </a:rPr>
              <a:t>（</a:t>
            </a:r>
            <a:r>
              <a:rPr lang="zh-CN" altLang="en-US" sz="2200" dirty="0">
                <a:highlight>
                  <a:srgbClr val="FFFF00"/>
                </a:highlight>
                <a:latin typeface="宋体" panose="02010600030101010101" pitchFamily="2" charset="-122"/>
              </a:rPr>
              <a:t>图不要求画出来</a:t>
            </a:r>
            <a:r>
              <a:rPr lang="zh-CN" altLang="en-US" sz="2200" dirty="0">
                <a:latin typeface="宋体" panose="02010600030101010101" pitchFamily="2" charset="-122"/>
              </a:rPr>
              <a:t>）</a:t>
            </a:r>
            <a:endParaRPr lang="zh-CN" altLang="zh-CN" sz="2200" dirty="0">
              <a:latin typeface="宋体" panose="02010600030101010101" pitchFamily="2" charset="-122"/>
            </a:endParaRPr>
          </a:p>
        </p:txBody>
      </p:sp>
      <p:grpSp>
        <p:nvGrpSpPr>
          <p:cNvPr id="23" name="object 22">
            <a:extLst>
              <a:ext uri="{FF2B5EF4-FFF2-40B4-BE49-F238E27FC236}">
                <a16:creationId xmlns:a16="http://schemas.microsoft.com/office/drawing/2014/main" id="{3DCFADC8-FC30-48E9-BB37-6240578D66C0}"/>
              </a:ext>
            </a:extLst>
          </p:cNvPr>
          <p:cNvGrpSpPr>
            <a:grpSpLocks/>
          </p:cNvGrpSpPr>
          <p:nvPr/>
        </p:nvGrpSpPr>
        <p:grpSpPr bwMode="auto">
          <a:xfrm>
            <a:off x="3221038" y="3806825"/>
            <a:ext cx="1093787" cy="446088"/>
            <a:chOff x="3221482" y="3806697"/>
            <a:chExt cx="1093470" cy="445770"/>
          </a:xfrm>
        </p:grpSpPr>
        <p:sp>
          <p:nvSpPr>
            <p:cNvPr id="24" name="object 23">
              <a:extLst>
                <a:ext uri="{FF2B5EF4-FFF2-40B4-BE49-F238E27FC236}">
                  <a16:creationId xmlns:a16="http://schemas.microsoft.com/office/drawing/2014/main" id="{52F548AE-B881-4DD4-A28E-01812DE0A4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7832" y="3813047"/>
              <a:ext cx="1080770" cy="433070"/>
            </a:xfrm>
            <a:custGeom>
              <a:avLst/>
              <a:gdLst>
                <a:gd name="T0" fmla="*/ 540258 w 1080770"/>
                <a:gd name="T1" fmla="*/ 0 h 433070"/>
                <a:gd name="T2" fmla="*/ 472499 w 1080770"/>
                <a:gd name="T3" fmla="*/ 1686 h 433070"/>
                <a:gd name="T4" fmla="*/ 407249 w 1080770"/>
                <a:gd name="T5" fmla="*/ 6610 h 433070"/>
                <a:gd name="T6" fmla="*/ 345015 w 1080770"/>
                <a:gd name="T7" fmla="*/ 14568 h 433070"/>
                <a:gd name="T8" fmla="*/ 286303 w 1080770"/>
                <a:gd name="T9" fmla="*/ 25357 h 433070"/>
                <a:gd name="T10" fmla="*/ 231620 w 1080770"/>
                <a:gd name="T11" fmla="*/ 38776 h 433070"/>
                <a:gd name="T12" fmla="*/ 181472 w 1080770"/>
                <a:gd name="T13" fmla="*/ 54620 h 433070"/>
                <a:gd name="T14" fmla="*/ 136367 w 1080770"/>
                <a:gd name="T15" fmla="*/ 72687 h 433070"/>
                <a:gd name="T16" fmla="*/ 96810 w 1080770"/>
                <a:gd name="T17" fmla="*/ 92774 h 433070"/>
                <a:gd name="T18" fmla="*/ 63310 w 1080770"/>
                <a:gd name="T19" fmla="*/ 114678 h 433070"/>
                <a:gd name="T20" fmla="*/ 16503 w 1080770"/>
                <a:gd name="T21" fmla="*/ 163126 h 433070"/>
                <a:gd name="T22" fmla="*/ 0 w 1080770"/>
                <a:gd name="T23" fmla="*/ 216407 h 433070"/>
                <a:gd name="T24" fmla="*/ 4210 w 1080770"/>
                <a:gd name="T25" fmla="*/ 243551 h 433070"/>
                <a:gd name="T26" fmla="*/ 36372 w 1080770"/>
                <a:gd name="T27" fmla="*/ 294618 h 433070"/>
                <a:gd name="T28" fmla="*/ 96810 w 1080770"/>
                <a:gd name="T29" fmla="*/ 340041 h 433070"/>
                <a:gd name="T30" fmla="*/ 136367 w 1080770"/>
                <a:gd name="T31" fmla="*/ 360128 h 433070"/>
                <a:gd name="T32" fmla="*/ 181472 w 1080770"/>
                <a:gd name="T33" fmla="*/ 378195 h 433070"/>
                <a:gd name="T34" fmla="*/ 231620 w 1080770"/>
                <a:gd name="T35" fmla="*/ 394039 h 433070"/>
                <a:gd name="T36" fmla="*/ 286303 w 1080770"/>
                <a:gd name="T37" fmla="*/ 407458 h 433070"/>
                <a:gd name="T38" fmla="*/ 345015 w 1080770"/>
                <a:gd name="T39" fmla="*/ 418247 h 433070"/>
                <a:gd name="T40" fmla="*/ 407249 w 1080770"/>
                <a:gd name="T41" fmla="*/ 426205 h 433070"/>
                <a:gd name="T42" fmla="*/ 472499 w 1080770"/>
                <a:gd name="T43" fmla="*/ 431129 h 433070"/>
                <a:gd name="T44" fmla="*/ 540258 w 1080770"/>
                <a:gd name="T45" fmla="*/ 432815 h 433070"/>
                <a:gd name="T46" fmla="*/ 608016 w 1080770"/>
                <a:gd name="T47" fmla="*/ 431129 h 433070"/>
                <a:gd name="T48" fmla="*/ 673266 w 1080770"/>
                <a:gd name="T49" fmla="*/ 426205 h 433070"/>
                <a:gd name="T50" fmla="*/ 735500 w 1080770"/>
                <a:gd name="T51" fmla="*/ 418247 h 433070"/>
                <a:gd name="T52" fmla="*/ 794212 w 1080770"/>
                <a:gd name="T53" fmla="*/ 407458 h 433070"/>
                <a:gd name="T54" fmla="*/ 848895 w 1080770"/>
                <a:gd name="T55" fmla="*/ 394039 h 433070"/>
                <a:gd name="T56" fmla="*/ 899043 w 1080770"/>
                <a:gd name="T57" fmla="*/ 378195 h 433070"/>
                <a:gd name="T58" fmla="*/ 944148 w 1080770"/>
                <a:gd name="T59" fmla="*/ 360128 h 433070"/>
                <a:gd name="T60" fmla="*/ 983705 w 1080770"/>
                <a:gd name="T61" fmla="*/ 340041 h 433070"/>
                <a:gd name="T62" fmla="*/ 1017205 w 1080770"/>
                <a:gd name="T63" fmla="*/ 318137 h 433070"/>
                <a:gd name="T64" fmla="*/ 1064012 w 1080770"/>
                <a:gd name="T65" fmla="*/ 269689 h 433070"/>
                <a:gd name="T66" fmla="*/ 1080516 w 1080770"/>
                <a:gd name="T67" fmla="*/ 216407 h 433070"/>
                <a:gd name="T68" fmla="*/ 1076305 w 1080770"/>
                <a:gd name="T69" fmla="*/ 189264 h 433070"/>
                <a:gd name="T70" fmla="*/ 1044143 w 1080770"/>
                <a:gd name="T71" fmla="*/ 138197 h 433070"/>
                <a:gd name="T72" fmla="*/ 983705 w 1080770"/>
                <a:gd name="T73" fmla="*/ 92774 h 433070"/>
                <a:gd name="T74" fmla="*/ 944148 w 1080770"/>
                <a:gd name="T75" fmla="*/ 72687 h 433070"/>
                <a:gd name="T76" fmla="*/ 899043 w 1080770"/>
                <a:gd name="T77" fmla="*/ 54620 h 433070"/>
                <a:gd name="T78" fmla="*/ 848895 w 1080770"/>
                <a:gd name="T79" fmla="*/ 38776 h 433070"/>
                <a:gd name="T80" fmla="*/ 794212 w 1080770"/>
                <a:gd name="T81" fmla="*/ 25357 h 433070"/>
                <a:gd name="T82" fmla="*/ 735500 w 1080770"/>
                <a:gd name="T83" fmla="*/ 14568 h 433070"/>
                <a:gd name="T84" fmla="*/ 673266 w 1080770"/>
                <a:gd name="T85" fmla="*/ 6610 h 433070"/>
                <a:gd name="T86" fmla="*/ 608016 w 1080770"/>
                <a:gd name="T87" fmla="*/ 1686 h 433070"/>
                <a:gd name="T88" fmla="*/ 540258 w 1080770"/>
                <a:gd name="T89" fmla="*/ 0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540258" y="0"/>
                  </a:moveTo>
                  <a:lnTo>
                    <a:pt x="472499" y="1686"/>
                  </a:lnTo>
                  <a:lnTo>
                    <a:pt x="407249" y="6610"/>
                  </a:lnTo>
                  <a:lnTo>
                    <a:pt x="345015" y="14568"/>
                  </a:lnTo>
                  <a:lnTo>
                    <a:pt x="286303" y="25357"/>
                  </a:lnTo>
                  <a:lnTo>
                    <a:pt x="231620" y="38776"/>
                  </a:lnTo>
                  <a:lnTo>
                    <a:pt x="181472" y="54620"/>
                  </a:lnTo>
                  <a:lnTo>
                    <a:pt x="136367" y="72687"/>
                  </a:lnTo>
                  <a:lnTo>
                    <a:pt x="96810" y="92774"/>
                  </a:lnTo>
                  <a:lnTo>
                    <a:pt x="63310" y="114678"/>
                  </a:lnTo>
                  <a:lnTo>
                    <a:pt x="16503" y="163126"/>
                  </a:lnTo>
                  <a:lnTo>
                    <a:pt x="0" y="216407"/>
                  </a:lnTo>
                  <a:lnTo>
                    <a:pt x="4210" y="243551"/>
                  </a:lnTo>
                  <a:lnTo>
                    <a:pt x="36372" y="294618"/>
                  </a:lnTo>
                  <a:lnTo>
                    <a:pt x="96810" y="340041"/>
                  </a:lnTo>
                  <a:lnTo>
                    <a:pt x="136367" y="360128"/>
                  </a:lnTo>
                  <a:lnTo>
                    <a:pt x="181472" y="378195"/>
                  </a:lnTo>
                  <a:lnTo>
                    <a:pt x="231620" y="394039"/>
                  </a:lnTo>
                  <a:lnTo>
                    <a:pt x="286303" y="407458"/>
                  </a:lnTo>
                  <a:lnTo>
                    <a:pt x="345015" y="418247"/>
                  </a:lnTo>
                  <a:lnTo>
                    <a:pt x="407249" y="426205"/>
                  </a:lnTo>
                  <a:lnTo>
                    <a:pt x="472499" y="431129"/>
                  </a:lnTo>
                  <a:lnTo>
                    <a:pt x="540258" y="432815"/>
                  </a:lnTo>
                  <a:lnTo>
                    <a:pt x="608016" y="431129"/>
                  </a:lnTo>
                  <a:lnTo>
                    <a:pt x="673266" y="426205"/>
                  </a:lnTo>
                  <a:lnTo>
                    <a:pt x="735500" y="418247"/>
                  </a:lnTo>
                  <a:lnTo>
                    <a:pt x="794212" y="407458"/>
                  </a:lnTo>
                  <a:lnTo>
                    <a:pt x="848895" y="394039"/>
                  </a:lnTo>
                  <a:lnTo>
                    <a:pt x="899043" y="378195"/>
                  </a:lnTo>
                  <a:lnTo>
                    <a:pt x="944148" y="360128"/>
                  </a:lnTo>
                  <a:lnTo>
                    <a:pt x="983705" y="340041"/>
                  </a:lnTo>
                  <a:lnTo>
                    <a:pt x="1017205" y="318137"/>
                  </a:lnTo>
                  <a:lnTo>
                    <a:pt x="1064012" y="269689"/>
                  </a:lnTo>
                  <a:lnTo>
                    <a:pt x="1080516" y="216407"/>
                  </a:lnTo>
                  <a:lnTo>
                    <a:pt x="1076305" y="189264"/>
                  </a:lnTo>
                  <a:lnTo>
                    <a:pt x="1044143" y="138197"/>
                  </a:lnTo>
                  <a:lnTo>
                    <a:pt x="983705" y="92774"/>
                  </a:lnTo>
                  <a:lnTo>
                    <a:pt x="944148" y="72687"/>
                  </a:lnTo>
                  <a:lnTo>
                    <a:pt x="899043" y="54620"/>
                  </a:lnTo>
                  <a:lnTo>
                    <a:pt x="848895" y="38776"/>
                  </a:lnTo>
                  <a:lnTo>
                    <a:pt x="794212" y="25357"/>
                  </a:lnTo>
                  <a:lnTo>
                    <a:pt x="735500" y="14568"/>
                  </a:lnTo>
                  <a:lnTo>
                    <a:pt x="673266" y="6610"/>
                  </a:lnTo>
                  <a:lnTo>
                    <a:pt x="608016" y="1686"/>
                  </a:lnTo>
                  <a:lnTo>
                    <a:pt x="5402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5" name="object 24">
              <a:extLst>
                <a:ext uri="{FF2B5EF4-FFF2-40B4-BE49-F238E27FC236}">
                  <a16:creationId xmlns:a16="http://schemas.microsoft.com/office/drawing/2014/main" id="{0EA9F459-AD49-4EFC-AB75-802B2DF1ACF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7832" y="3813047"/>
              <a:ext cx="1080770" cy="433070"/>
            </a:xfrm>
            <a:custGeom>
              <a:avLst/>
              <a:gdLst>
                <a:gd name="T0" fmla="*/ 0 w 1080770"/>
                <a:gd name="T1" fmla="*/ 216407 h 433070"/>
                <a:gd name="T2" fmla="*/ 16503 w 1080770"/>
                <a:gd name="T3" fmla="*/ 163126 h 433070"/>
                <a:gd name="T4" fmla="*/ 63310 w 1080770"/>
                <a:gd name="T5" fmla="*/ 114678 h 433070"/>
                <a:gd name="T6" fmla="*/ 96810 w 1080770"/>
                <a:gd name="T7" fmla="*/ 92774 h 433070"/>
                <a:gd name="T8" fmla="*/ 136367 w 1080770"/>
                <a:gd name="T9" fmla="*/ 72687 h 433070"/>
                <a:gd name="T10" fmla="*/ 181472 w 1080770"/>
                <a:gd name="T11" fmla="*/ 54620 h 433070"/>
                <a:gd name="T12" fmla="*/ 231620 w 1080770"/>
                <a:gd name="T13" fmla="*/ 38776 h 433070"/>
                <a:gd name="T14" fmla="*/ 286303 w 1080770"/>
                <a:gd name="T15" fmla="*/ 25357 h 433070"/>
                <a:gd name="T16" fmla="*/ 345015 w 1080770"/>
                <a:gd name="T17" fmla="*/ 14568 h 433070"/>
                <a:gd name="T18" fmla="*/ 407249 w 1080770"/>
                <a:gd name="T19" fmla="*/ 6610 h 433070"/>
                <a:gd name="T20" fmla="*/ 472499 w 1080770"/>
                <a:gd name="T21" fmla="*/ 1686 h 433070"/>
                <a:gd name="T22" fmla="*/ 540258 w 1080770"/>
                <a:gd name="T23" fmla="*/ 0 h 433070"/>
                <a:gd name="T24" fmla="*/ 608016 w 1080770"/>
                <a:gd name="T25" fmla="*/ 1686 h 433070"/>
                <a:gd name="T26" fmla="*/ 673266 w 1080770"/>
                <a:gd name="T27" fmla="*/ 6610 h 433070"/>
                <a:gd name="T28" fmla="*/ 735500 w 1080770"/>
                <a:gd name="T29" fmla="*/ 14568 h 433070"/>
                <a:gd name="T30" fmla="*/ 794212 w 1080770"/>
                <a:gd name="T31" fmla="*/ 25357 h 433070"/>
                <a:gd name="T32" fmla="*/ 848895 w 1080770"/>
                <a:gd name="T33" fmla="*/ 38776 h 433070"/>
                <a:gd name="T34" fmla="*/ 899043 w 1080770"/>
                <a:gd name="T35" fmla="*/ 54620 h 433070"/>
                <a:gd name="T36" fmla="*/ 944148 w 1080770"/>
                <a:gd name="T37" fmla="*/ 72687 h 433070"/>
                <a:gd name="T38" fmla="*/ 983705 w 1080770"/>
                <a:gd name="T39" fmla="*/ 92774 h 433070"/>
                <a:gd name="T40" fmla="*/ 1017205 w 1080770"/>
                <a:gd name="T41" fmla="*/ 114678 h 433070"/>
                <a:gd name="T42" fmla="*/ 1064012 w 1080770"/>
                <a:gd name="T43" fmla="*/ 163126 h 433070"/>
                <a:gd name="T44" fmla="*/ 1080516 w 1080770"/>
                <a:gd name="T45" fmla="*/ 216407 h 433070"/>
                <a:gd name="T46" fmla="*/ 1076305 w 1080770"/>
                <a:gd name="T47" fmla="*/ 243551 h 433070"/>
                <a:gd name="T48" fmla="*/ 1044143 w 1080770"/>
                <a:gd name="T49" fmla="*/ 294618 h 433070"/>
                <a:gd name="T50" fmla="*/ 983705 w 1080770"/>
                <a:gd name="T51" fmla="*/ 340041 h 433070"/>
                <a:gd name="T52" fmla="*/ 944148 w 1080770"/>
                <a:gd name="T53" fmla="*/ 360128 h 433070"/>
                <a:gd name="T54" fmla="*/ 899043 w 1080770"/>
                <a:gd name="T55" fmla="*/ 378195 h 433070"/>
                <a:gd name="T56" fmla="*/ 848895 w 1080770"/>
                <a:gd name="T57" fmla="*/ 394039 h 433070"/>
                <a:gd name="T58" fmla="*/ 794212 w 1080770"/>
                <a:gd name="T59" fmla="*/ 407458 h 433070"/>
                <a:gd name="T60" fmla="*/ 735500 w 1080770"/>
                <a:gd name="T61" fmla="*/ 418247 h 433070"/>
                <a:gd name="T62" fmla="*/ 673266 w 1080770"/>
                <a:gd name="T63" fmla="*/ 426205 h 433070"/>
                <a:gd name="T64" fmla="*/ 608016 w 1080770"/>
                <a:gd name="T65" fmla="*/ 431129 h 433070"/>
                <a:gd name="T66" fmla="*/ 540258 w 1080770"/>
                <a:gd name="T67" fmla="*/ 432815 h 433070"/>
                <a:gd name="T68" fmla="*/ 472499 w 1080770"/>
                <a:gd name="T69" fmla="*/ 431129 h 433070"/>
                <a:gd name="T70" fmla="*/ 407249 w 1080770"/>
                <a:gd name="T71" fmla="*/ 426205 h 433070"/>
                <a:gd name="T72" fmla="*/ 345015 w 1080770"/>
                <a:gd name="T73" fmla="*/ 418247 h 433070"/>
                <a:gd name="T74" fmla="*/ 286303 w 1080770"/>
                <a:gd name="T75" fmla="*/ 407458 h 433070"/>
                <a:gd name="T76" fmla="*/ 231620 w 1080770"/>
                <a:gd name="T77" fmla="*/ 394039 h 433070"/>
                <a:gd name="T78" fmla="*/ 181472 w 1080770"/>
                <a:gd name="T79" fmla="*/ 378195 h 433070"/>
                <a:gd name="T80" fmla="*/ 136367 w 1080770"/>
                <a:gd name="T81" fmla="*/ 360128 h 433070"/>
                <a:gd name="T82" fmla="*/ 96810 w 1080770"/>
                <a:gd name="T83" fmla="*/ 340041 h 433070"/>
                <a:gd name="T84" fmla="*/ 63310 w 1080770"/>
                <a:gd name="T85" fmla="*/ 318137 h 433070"/>
                <a:gd name="T86" fmla="*/ 16503 w 1080770"/>
                <a:gd name="T87" fmla="*/ 269689 h 433070"/>
                <a:gd name="T88" fmla="*/ 0 w 1080770"/>
                <a:gd name="T89" fmla="*/ 216407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0" y="216407"/>
                  </a:moveTo>
                  <a:lnTo>
                    <a:pt x="16503" y="163126"/>
                  </a:lnTo>
                  <a:lnTo>
                    <a:pt x="63310" y="114678"/>
                  </a:lnTo>
                  <a:lnTo>
                    <a:pt x="96810" y="92774"/>
                  </a:lnTo>
                  <a:lnTo>
                    <a:pt x="136367" y="72687"/>
                  </a:lnTo>
                  <a:lnTo>
                    <a:pt x="181472" y="54620"/>
                  </a:lnTo>
                  <a:lnTo>
                    <a:pt x="231620" y="38776"/>
                  </a:lnTo>
                  <a:lnTo>
                    <a:pt x="286303" y="25357"/>
                  </a:lnTo>
                  <a:lnTo>
                    <a:pt x="345015" y="14568"/>
                  </a:lnTo>
                  <a:lnTo>
                    <a:pt x="407249" y="6610"/>
                  </a:lnTo>
                  <a:lnTo>
                    <a:pt x="472499" y="1686"/>
                  </a:lnTo>
                  <a:lnTo>
                    <a:pt x="540258" y="0"/>
                  </a:lnTo>
                  <a:lnTo>
                    <a:pt x="608016" y="1686"/>
                  </a:lnTo>
                  <a:lnTo>
                    <a:pt x="673266" y="6610"/>
                  </a:lnTo>
                  <a:lnTo>
                    <a:pt x="735500" y="14568"/>
                  </a:lnTo>
                  <a:lnTo>
                    <a:pt x="794212" y="25357"/>
                  </a:lnTo>
                  <a:lnTo>
                    <a:pt x="848895" y="38776"/>
                  </a:lnTo>
                  <a:lnTo>
                    <a:pt x="899043" y="54620"/>
                  </a:lnTo>
                  <a:lnTo>
                    <a:pt x="944148" y="72687"/>
                  </a:lnTo>
                  <a:lnTo>
                    <a:pt x="983705" y="92774"/>
                  </a:lnTo>
                  <a:lnTo>
                    <a:pt x="1017205" y="114678"/>
                  </a:lnTo>
                  <a:lnTo>
                    <a:pt x="1064012" y="163126"/>
                  </a:lnTo>
                  <a:lnTo>
                    <a:pt x="1080516" y="216407"/>
                  </a:lnTo>
                  <a:lnTo>
                    <a:pt x="1076305" y="243551"/>
                  </a:lnTo>
                  <a:lnTo>
                    <a:pt x="1044143" y="294618"/>
                  </a:lnTo>
                  <a:lnTo>
                    <a:pt x="983705" y="340041"/>
                  </a:lnTo>
                  <a:lnTo>
                    <a:pt x="944148" y="360128"/>
                  </a:lnTo>
                  <a:lnTo>
                    <a:pt x="899043" y="378195"/>
                  </a:lnTo>
                  <a:lnTo>
                    <a:pt x="848895" y="394039"/>
                  </a:lnTo>
                  <a:lnTo>
                    <a:pt x="794212" y="407458"/>
                  </a:lnTo>
                  <a:lnTo>
                    <a:pt x="735500" y="418247"/>
                  </a:lnTo>
                  <a:lnTo>
                    <a:pt x="673266" y="426205"/>
                  </a:lnTo>
                  <a:lnTo>
                    <a:pt x="608016" y="431129"/>
                  </a:lnTo>
                  <a:lnTo>
                    <a:pt x="540258" y="432815"/>
                  </a:lnTo>
                  <a:lnTo>
                    <a:pt x="472499" y="431129"/>
                  </a:lnTo>
                  <a:lnTo>
                    <a:pt x="407249" y="426205"/>
                  </a:lnTo>
                  <a:lnTo>
                    <a:pt x="345015" y="418247"/>
                  </a:lnTo>
                  <a:lnTo>
                    <a:pt x="286303" y="407458"/>
                  </a:lnTo>
                  <a:lnTo>
                    <a:pt x="231620" y="394039"/>
                  </a:lnTo>
                  <a:lnTo>
                    <a:pt x="181472" y="378195"/>
                  </a:lnTo>
                  <a:lnTo>
                    <a:pt x="136367" y="360128"/>
                  </a:lnTo>
                  <a:lnTo>
                    <a:pt x="96810" y="340041"/>
                  </a:lnTo>
                  <a:lnTo>
                    <a:pt x="63310" y="318137"/>
                  </a:lnTo>
                  <a:lnTo>
                    <a:pt x="16503" y="269689"/>
                  </a:lnTo>
                  <a:lnTo>
                    <a:pt x="0" y="216407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26" name="object 25">
            <a:extLst>
              <a:ext uri="{FF2B5EF4-FFF2-40B4-BE49-F238E27FC236}">
                <a16:creationId xmlns:a16="http://schemas.microsoft.com/office/drawing/2014/main" id="{7FBF19D8-104C-4569-8906-0AE8F1276900}"/>
              </a:ext>
            </a:extLst>
          </p:cNvPr>
          <p:cNvSpPr txBox="1"/>
          <p:nvPr/>
        </p:nvSpPr>
        <p:spPr>
          <a:xfrm>
            <a:off x="3475038" y="3849688"/>
            <a:ext cx="587375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坏瓜</a:t>
            </a:r>
            <a:endParaRPr sz="2200" dirty="0">
              <a:latin typeface="宋体"/>
              <a:ea typeface="+mn-ea"/>
              <a:cs typeface="宋体"/>
            </a:endParaRPr>
          </a:p>
        </p:txBody>
      </p:sp>
      <p:grpSp>
        <p:nvGrpSpPr>
          <p:cNvPr id="27" name="object 26">
            <a:extLst>
              <a:ext uri="{FF2B5EF4-FFF2-40B4-BE49-F238E27FC236}">
                <a16:creationId xmlns:a16="http://schemas.microsoft.com/office/drawing/2014/main" id="{5BE74618-3B86-40AD-98AE-C16C364E5F1D}"/>
              </a:ext>
            </a:extLst>
          </p:cNvPr>
          <p:cNvGrpSpPr>
            <a:grpSpLocks/>
          </p:cNvGrpSpPr>
          <p:nvPr/>
        </p:nvGrpSpPr>
        <p:grpSpPr bwMode="auto">
          <a:xfrm>
            <a:off x="673100" y="3806825"/>
            <a:ext cx="1093788" cy="446088"/>
            <a:chOff x="673354" y="3806697"/>
            <a:chExt cx="1093470" cy="445770"/>
          </a:xfrm>
        </p:grpSpPr>
        <p:sp>
          <p:nvSpPr>
            <p:cNvPr id="28" name="object 27">
              <a:extLst>
                <a:ext uri="{FF2B5EF4-FFF2-40B4-BE49-F238E27FC236}">
                  <a16:creationId xmlns:a16="http://schemas.microsoft.com/office/drawing/2014/main" id="{E4385A3A-AE47-474F-A8BB-FC83FEFE7BBE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704" y="3813047"/>
              <a:ext cx="1080770" cy="433070"/>
            </a:xfrm>
            <a:custGeom>
              <a:avLst/>
              <a:gdLst>
                <a:gd name="T0" fmla="*/ 540258 w 1080770"/>
                <a:gd name="T1" fmla="*/ 0 h 433070"/>
                <a:gd name="T2" fmla="*/ 472489 w 1080770"/>
                <a:gd name="T3" fmla="*/ 1686 h 433070"/>
                <a:gd name="T4" fmla="*/ 407233 w 1080770"/>
                <a:gd name="T5" fmla="*/ 6610 h 433070"/>
                <a:gd name="T6" fmla="*/ 344994 w 1080770"/>
                <a:gd name="T7" fmla="*/ 14568 h 433070"/>
                <a:gd name="T8" fmla="*/ 286281 w 1080770"/>
                <a:gd name="T9" fmla="*/ 25357 h 433070"/>
                <a:gd name="T10" fmla="*/ 231598 w 1080770"/>
                <a:gd name="T11" fmla="*/ 38776 h 433070"/>
                <a:gd name="T12" fmla="*/ 181452 w 1080770"/>
                <a:gd name="T13" fmla="*/ 54620 h 433070"/>
                <a:gd name="T14" fmla="*/ 136349 w 1080770"/>
                <a:gd name="T15" fmla="*/ 72687 h 433070"/>
                <a:gd name="T16" fmla="*/ 96796 w 1080770"/>
                <a:gd name="T17" fmla="*/ 92774 h 433070"/>
                <a:gd name="T18" fmla="*/ 63300 w 1080770"/>
                <a:gd name="T19" fmla="*/ 114678 h 433070"/>
                <a:gd name="T20" fmla="*/ 16500 w 1080770"/>
                <a:gd name="T21" fmla="*/ 163126 h 433070"/>
                <a:gd name="T22" fmla="*/ 0 w 1080770"/>
                <a:gd name="T23" fmla="*/ 216407 h 433070"/>
                <a:gd name="T24" fmla="*/ 4209 w 1080770"/>
                <a:gd name="T25" fmla="*/ 243551 h 433070"/>
                <a:gd name="T26" fmla="*/ 36365 w 1080770"/>
                <a:gd name="T27" fmla="*/ 294618 h 433070"/>
                <a:gd name="T28" fmla="*/ 96796 w 1080770"/>
                <a:gd name="T29" fmla="*/ 340041 h 433070"/>
                <a:gd name="T30" fmla="*/ 136349 w 1080770"/>
                <a:gd name="T31" fmla="*/ 360128 h 433070"/>
                <a:gd name="T32" fmla="*/ 181452 w 1080770"/>
                <a:gd name="T33" fmla="*/ 378195 h 433070"/>
                <a:gd name="T34" fmla="*/ 231598 w 1080770"/>
                <a:gd name="T35" fmla="*/ 394039 h 433070"/>
                <a:gd name="T36" fmla="*/ 286281 w 1080770"/>
                <a:gd name="T37" fmla="*/ 407458 h 433070"/>
                <a:gd name="T38" fmla="*/ 344994 w 1080770"/>
                <a:gd name="T39" fmla="*/ 418247 h 433070"/>
                <a:gd name="T40" fmla="*/ 407233 w 1080770"/>
                <a:gd name="T41" fmla="*/ 426205 h 433070"/>
                <a:gd name="T42" fmla="*/ 472489 w 1080770"/>
                <a:gd name="T43" fmla="*/ 431129 h 433070"/>
                <a:gd name="T44" fmla="*/ 540258 w 1080770"/>
                <a:gd name="T45" fmla="*/ 432815 h 433070"/>
                <a:gd name="T46" fmla="*/ 608016 w 1080770"/>
                <a:gd name="T47" fmla="*/ 431129 h 433070"/>
                <a:gd name="T48" fmla="*/ 673266 w 1080770"/>
                <a:gd name="T49" fmla="*/ 426205 h 433070"/>
                <a:gd name="T50" fmla="*/ 735500 w 1080770"/>
                <a:gd name="T51" fmla="*/ 418247 h 433070"/>
                <a:gd name="T52" fmla="*/ 794212 w 1080770"/>
                <a:gd name="T53" fmla="*/ 407458 h 433070"/>
                <a:gd name="T54" fmla="*/ 848895 w 1080770"/>
                <a:gd name="T55" fmla="*/ 394039 h 433070"/>
                <a:gd name="T56" fmla="*/ 899043 w 1080770"/>
                <a:gd name="T57" fmla="*/ 378195 h 433070"/>
                <a:gd name="T58" fmla="*/ 944148 w 1080770"/>
                <a:gd name="T59" fmla="*/ 360128 h 433070"/>
                <a:gd name="T60" fmla="*/ 983705 w 1080770"/>
                <a:gd name="T61" fmla="*/ 340041 h 433070"/>
                <a:gd name="T62" fmla="*/ 1017205 w 1080770"/>
                <a:gd name="T63" fmla="*/ 318137 h 433070"/>
                <a:gd name="T64" fmla="*/ 1064012 w 1080770"/>
                <a:gd name="T65" fmla="*/ 269689 h 433070"/>
                <a:gd name="T66" fmla="*/ 1080516 w 1080770"/>
                <a:gd name="T67" fmla="*/ 216407 h 433070"/>
                <a:gd name="T68" fmla="*/ 1076305 w 1080770"/>
                <a:gd name="T69" fmla="*/ 189264 h 433070"/>
                <a:gd name="T70" fmla="*/ 1044143 w 1080770"/>
                <a:gd name="T71" fmla="*/ 138197 h 433070"/>
                <a:gd name="T72" fmla="*/ 983705 w 1080770"/>
                <a:gd name="T73" fmla="*/ 92774 h 433070"/>
                <a:gd name="T74" fmla="*/ 944148 w 1080770"/>
                <a:gd name="T75" fmla="*/ 72687 h 433070"/>
                <a:gd name="T76" fmla="*/ 899043 w 1080770"/>
                <a:gd name="T77" fmla="*/ 54620 h 433070"/>
                <a:gd name="T78" fmla="*/ 848895 w 1080770"/>
                <a:gd name="T79" fmla="*/ 38776 h 433070"/>
                <a:gd name="T80" fmla="*/ 794212 w 1080770"/>
                <a:gd name="T81" fmla="*/ 25357 h 433070"/>
                <a:gd name="T82" fmla="*/ 735500 w 1080770"/>
                <a:gd name="T83" fmla="*/ 14568 h 433070"/>
                <a:gd name="T84" fmla="*/ 673266 w 1080770"/>
                <a:gd name="T85" fmla="*/ 6610 h 433070"/>
                <a:gd name="T86" fmla="*/ 608016 w 1080770"/>
                <a:gd name="T87" fmla="*/ 1686 h 433070"/>
                <a:gd name="T88" fmla="*/ 540258 w 1080770"/>
                <a:gd name="T89" fmla="*/ 0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540258" y="0"/>
                  </a:moveTo>
                  <a:lnTo>
                    <a:pt x="472489" y="1686"/>
                  </a:lnTo>
                  <a:lnTo>
                    <a:pt x="407233" y="6610"/>
                  </a:lnTo>
                  <a:lnTo>
                    <a:pt x="344994" y="14568"/>
                  </a:lnTo>
                  <a:lnTo>
                    <a:pt x="286281" y="25357"/>
                  </a:lnTo>
                  <a:lnTo>
                    <a:pt x="231598" y="38776"/>
                  </a:lnTo>
                  <a:lnTo>
                    <a:pt x="181452" y="54620"/>
                  </a:lnTo>
                  <a:lnTo>
                    <a:pt x="136349" y="72687"/>
                  </a:lnTo>
                  <a:lnTo>
                    <a:pt x="96796" y="92774"/>
                  </a:lnTo>
                  <a:lnTo>
                    <a:pt x="63300" y="114678"/>
                  </a:lnTo>
                  <a:lnTo>
                    <a:pt x="16500" y="163126"/>
                  </a:lnTo>
                  <a:lnTo>
                    <a:pt x="0" y="216407"/>
                  </a:lnTo>
                  <a:lnTo>
                    <a:pt x="4209" y="243551"/>
                  </a:lnTo>
                  <a:lnTo>
                    <a:pt x="36365" y="294618"/>
                  </a:lnTo>
                  <a:lnTo>
                    <a:pt x="96796" y="340041"/>
                  </a:lnTo>
                  <a:lnTo>
                    <a:pt x="136349" y="360128"/>
                  </a:lnTo>
                  <a:lnTo>
                    <a:pt x="181452" y="378195"/>
                  </a:lnTo>
                  <a:lnTo>
                    <a:pt x="231598" y="394039"/>
                  </a:lnTo>
                  <a:lnTo>
                    <a:pt x="286281" y="407458"/>
                  </a:lnTo>
                  <a:lnTo>
                    <a:pt x="344994" y="418247"/>
                  </a:lnTo>
                  <a:lnTo>
                    <a:pt x="407233" y="426205"/>
                  </a:lnTo>
                  <a:lnTo>
                    <a:pt x="472489" y="431129"/>
                  </a:lnTo>
                  <a:lnTo>
                    <a:pt x="540258" y="432815"/>
                  </a:lnTo>
                  <a:lnTo>
                    <a:pt x="608016" y="431129"/>
                  </a:lnTo>
                  <a:lnTo>
                    <a:pt x="673266" y="426205"/>
                  </a:lnTo>
                  <a:lnTo>
                    <a:pt x="735500" y="418247"/>
                  </a:lnTo>
                  <a:lnTo>
                    <a:pt x="794212" y="407458"/>
                  </a:lnTo>
                  <a:lnTo>
                    <a:pt x="848895" y="394039"/>
                  </a:lnTo>
                  <a:lnTo>
                    <a:pt x="899043" y="378195"/>
                  </a:lnTo>
                  <a:lnTo>
                    <a:pt x="944148" y="360128"/>
                  </a:lnTo>
                  <a:lnTo>
                    <a:pt x="983705" y="340041"/>
                  </a:lnTo>
                  <a:lnTo>
                    <a:pt x="1017205" y="318137"/>
                  </a:lnTo>
                  <a:lnTo>
                    <a:pt x="1064012" y="269689"/>
                  </a:lnTo>
                  <a:lnTo>
                    <a:pt x="1080516" y="216407"/>
                  </a:lnTo>
                  <a:lnTo>
                    <a:pt x="1076305" y="189264"/>
                  </a:lnTo>
                  <a:lnTo>
                    <a:pt x="1044143" y="138197"/>
                  </a:lnTo>
                  <a:lnTo>
                    <a:pt x="983705" y="92774"/>
                  </a:lnTo>
                  <a:lnTo>
                    <a:pt x="944148" y="72687"/>
                  </a:lnTo>
                  <a:lnTo>
                    <a:pt x="899043" y="54620"/>
                  </a:lnTo>
                  <a:lnTo>
                    <a:pt x="848895" y="38776"/>
                  </a:lnTo>
                  <a:lnTo>
                    <a:pt x="794212" y="25357"/>
                  </a:lnTo>
                  <a:lnTo>
                    <a:pt x="735500" y="14568"/>
                  </a:lnTo>
                  <a:lnTo>
                    <a:pt x="673266" y="6610"/>
                  </a:lnTo>
                  <a:lnTo>
                    <a:pt x="608016" y="1686"/>
                  </a:lnTo>
                  <a:lnTo>
                    <a:pt x="5402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9" name="object 28">
              <a:extLst>
                <a:ext uri="{FF2B5EF4-FFF2-40B4-BE49-F238E27FC236}">
                  <a16:creationId xmlns:a16="http://schemas.microsoft.com/office/drawing/2014/main" id="{190611A9-0875-4B51-BB4E-213B2F2459D9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704" y="3813047"/>
              <a:ext cx="1080770" cy="433070"/>
            </a:xfrm>
            <a:custGeom>
              <a:avLst/>
              <a:gdLst>
                <a:gd name="T0" fmla="*/ 0 w 1080770"/>
                <a:gd name="T1" fmla="*/ 216407 h 433070"/>
                <a:gd name="T2" fmla="*/ 16500 w 1080770"/>
                <a:gd name="T3" fmla="*/ 163126 h 433070"/>
                <a:gd name="T4" fmla="*/ 63300 w 1080770"/>
                <a:gd name="T5" fmla="*/ 114678 h 433070"/>
                <a:gd name="T6" fmla="*/ 96796 w 1080770"/>
                <a:gd name="T7" fmla="*/ 92774 h 433070"/>
                <a:gd name="T8" fmla="*/ 136349 w 1080770"/>
                <a:gd name="T9" fmla="*/ 72687 h 433070"/>
                <a:gd name="T10" fmla="*/ 181452 w 1080770"/>
                <a:gd name="T11" fmla="*/ 54620 h 433070"/>
                <a:gd name="T12" fmla="*/ 231598 w 1080770"/>
                <a:gd name="T13" fmla="*/ 38776 h 433070"/>
                <a:gd name="T14" fmla="*/ 286281 w 1080770"/>
                <a:gd name="T15" fmla="*/ 25357 h 433070"/>
                <a:gd name="T16" fmla="*/ 344994 w 1080770"/>
                <a:gd name="T17" fmla="*/ 14568 h 433070"/>
                <a:gd name="T18" fmla="*/ 407233 w 1080770"/>
                <a:gd name="T19" fmla="*/ 6610 h 433070"/>
                <a:gd name="T20" fmla="*/ 472489 w 1080770"/>
                <a:gd name="T21" fmla="*/ 1686 h 433070"/>
                <a:gd name="T22" fmla="*/ 540258 w 1080770"/>
                <a:gd name="T23" fmla="*/ 0 h 433070"/>
                <a:gd name="T24" fmla="*/ 608016 w 1080770"/>
                <a:gd name="T25" fmla="*/ 1686 h 433070"/>
                <a:gd name="T26" fmla="*/ 673266 w 1080770"/>
                <a:gd name="T27" fmla="*/ 6610 h 433070"/>
                <a:gd name="T28" fmla="*/ 735500 w 1080770"/>
                <a:gd name="T29" fmla="*/ 14568 h 433070"/>
                <a:gd name="T30" fmla="*/ 794212 w 1080770"/>
                <a:gd name="T31" fmla="*/ 25357 h 433070"/>
                <a:gd name="T32" fmla="*/ 848895 w 1080770"/>
                <a:gd name="T33" fmla="*/ 38776 h 433070"/>
                <a:gd name="T34" fmla="*/ 899043 w 1080770"/>
                <a:gd name="T35" fmla="*/ 54620 h 433070"/>
                <a:gd name="T36" fmla="*/ 944148 w 1080770"/>
                <a:gd name="T37" fmla="*/ 72687 h 433070"/>
                <a:gd name="T38" fmla="*/ 983705 w 1080770"/>
                <a:gd name="T39" fmla="*/ 92774 h 433070"/>
                <a:gd name="T40" fmla="*/ 1017205 w 1080770"/>
                <a:gd name="T41" fmla="*/ 114678 h 433070"/>
                <a:gd name="T42" fmla="*/ 1064012 w 1080770"/>
                <a:gd name="T43" fmla="*/ 163126 h 433070"/>
                <a:gd name="T44" fmla="*/ 1080516 w 1080770"/>
                <a:gd name="T45" fmla="*/ 216407 h 433070"/>
                <a:gd name="T46" fmla="*/ 1076305 w 1080770"/>
                <a:gd name="T47" fmla="*/ 243551 h 433070"/>
                <a:gd name="T48" fmla="*/ 1044143 w 1080770"/>
                <a:gd name="T49" fmla="*/ 294618 h 433070"/>
                <a:gd name="T50" fmla="*/ 983705 w 1080770"/>
                <a:gd name="T51" fmla="*/ 340041 h 433070"/>
                <a:gd name="T52" fmla="*/ 944148 w 1080770"/>
                <a:gd name="T53" fmla="*/ 360128 h 433070"/>
                <a:gd name="T54" fmla="*/ 899043 w 1080770"/>
                <a:gd name="T55" fmla="*/ 378195 h 433070"/>
                <a:gd name="T56" fmla="*/ 848895 w 1080770"/>
                <a:gd name="T57" fmla="*/ 394039 h 433070"/>
                <a:gd name="T58" fmla="*/ 794212 w 1080770"/>
                <a:gd name="T59" fmla="*/ 407458 h 433070"/>
                <a:gd name="T60" fmla="*/ 735500 w 1080770"/>
                <a:gd name="T61" fmla="*/ 418247 h 433070"/>
                <a:gd name="T62" fmla="*/ 673266 w 1080770"/>
                <a:gd name="T63" fmla="*/ 426205 h 433070"/>
                <a:gd name="T64" fmla="*/ 608016 w 1080770"/>
                <a:gd name="T65" fmla="*/ 431129 h 433070"/>
                <a:gd name="T66" fmla="*/ 540258 w 1080770"/>
                <a:gd name="T67" fmla="*/ 432815 h 433070"/>
                <a:gd name="T68" fmla="*/ 472489 w 1080770"/>
                <a:gd name="T69" fmla="*/ 431129 h 433070"/>
                <a:gd name="T70" fmla="*/ 407233 w 1080770"/>
                <a:gd name="T71" fmla="*/ 426205 h 433070"/>
                <a:gd name="T72" fmla="*/ 344994 w 1080770"/>
                <a:gd name="T73" fmla="*/ 418247 h 433070"/>
                <a:gd name="T74" fmla="*/ 286281 w 1080770"/>
                <a:gd name="T75" fmla="*/ 407458 h 433070"/>
                <a:gd name="T76" fmla="*/ 231598 w 1080770"/>
                <a:gd name="T77" fmla="*/ 394039 h 433070"/>
                <a:gd name="T78" fmla="*/ 181452 w 1080770"/>
                <a:gd name="T79" fmla="*/ 378195 h 433070"/>
                <a:gd name="T80" fmla="*/ 136349 w 1080770"/>
                <a:gd name="T81" fmla="*/ 360128 h 433070"/>
                <a:gd name="T82" fmla="*/ 96796 w 1080770"/>
                <a:gd name="T83" fmla="*/ 340041 h 433070"/>
                <a:gd name="T84" fmla="*/ 63300 w 1080770"/>
                <a:gd name="T85" fmla="*/ 318137 h 433070"/>
                <a:gd name="T86" fmla="*/ 16500 w 1080770"/>
                <a:gd name="T87" fmla="*/ 269689 h 433070"/>
                <a:gd name="T88" fmla="*/ 0 w 1080770"/>
                <a:gd name="T89" fmla="*/ 216407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0" y="216407"/>
                  </a:moveTo>
                  <a:lnTo>
                    <a:pt x="16500" y="163126"/>
                  </a:lnTo>
                  <a:lnTo>
                    <a:pt x="63300" y="114678"/>
                  </a:lnTo>
                  <a:lnTo>
                    <a:pt x="96796" y="92774"/>
                  </a:lnTo>
                  <a:lnTo>
                    <a:pt x="136349" y="72687"/>
                  </a:lnTo>
                  <a:lnTo>
                    <a:pt x="181452" y="54620"/>
                  </a:lnTo>
                  <a:lnTo>
                    <a:pt x="231598" y="38776"/>
                  </a:lnTo>
                  <a:lnTo>
                    <a:pt x="286281" y="25357"/>
                  </a:lnTo>
                  <a:lnTo>
                    <a:pt x="344994" y="14568"/>
                  </a:lnTo>
                  <a:lnTo>
                    <a:pt x="407233" y="6610"/>
                  </a:lnTo>
                  <a:lnTo>
                    <a:pt x="472489" y="1686"/>
                  </a:lnTo>
                  <a:lnTo>
                    <a:pt x="540258" y="0"/>
                  </a:lnTo>
                  <a:lnTo>
                    <a:pt x="608016" y="1686"/>
                  </a:lnTo>
                  <a:lnTo>
                    <a:pt x="673266" y="6610"/>
                  </a:lnTo>
                  <a:lnTo>
                    <a:pt x="735500" y="14568"/>
                  </a:lnTo>
                  <a:lnTo>
                    <a:pt x="794212" y="25357"/>
                  </a:lnTo>
                  <a:lnTo>
                    <a:pt x="848895" y="38776"/>
                  </a:lnTo>
                  <a:lnTo>
                    <a:pt x="899043" y="54620"/>
                  </a:lnTo>
                  <a:lnTo>
                    <a:pt x="944148" y="72687"/>
                  </a:lnTo>
                  <a:lnTo>
                    <a:pt x="983705" y="92774"/>
                  </a:lnTo>
                  <a:lnTo>
                    <a:pt x="1017205" y="114678"/>
                  </a:lnTo>
                  <a:lnTo>
                    <a:pt x="1064012" y="163126"/>
                  </a:lnTo>
                  <a:lnTo>
                    <a:pt x="1080516" y="216407"/>
                  </a:lnTo>
                  <a:lnTo>
                    <a:pt x="1076305" y="243551"/>
                  </a:lnTo>
                  <a:lnTo>
                    <a:pt x="1044143" y="294618"/>
                  </a:lnTo>
                  <a:lnTo>
                    <a:pt x="983705" y="340041"/>
                  </a:lnTo>
                  <a:lnTo>
                    <a:pt x="944148" y="360128"/>
                  </a:lnTo>
                  <a:lnTo>
                    <a:pt x="899043" y="378195"/>
                  </a:lnTo>
                  <a:lnTo>
                    <a:pt x="848895" y="394039"/>
                  </a:lnTo>
                  <a:lnTo>
                    <a:pt x="794212" y="407458"/>
                  </a:lnTo>
                  <a:lnTo>
                    <a:pt x="735500" y="418247"/>
                  </a:lnTo>
                  <a:lnTo>
                    <a:pt x="673266" y="426205"/>
                  </a:lnTo>
                  <a:lnTo>
                    <a:pt x="608016" y="431129"/>
                  </a:lnTo>
                  <a:lnTo>
                    <a:pt x="540258" y="432815"/>
                  </a:lnTo>
                  <a:lnTo>
                    <a:pt x="472489" y="431129"/>
                  </a:lnTo>
                  <a:lnTo>
                    <a:pt x="407233" y="426205"/>
                  </a:lnTo>
                  <a:lnTo>
                    <a:pt x="344994" y="418247"/>
                  </a:lnTo>
                  <a:lnTo>
                    <a:pt x="286281" y="407458"/>
                  </a:lnTo>
                  <a:lnTo>
                    <a:pt x="231598" y="394039"/>
                  </a:lnTo>
                  <a:lnTo>
                    <a:pt x="181452" y="378195"/>
                  </a:lnTo>
                  <a:lnTo>
                    <a:pt x="136349" y="360128"/>
                  </a:lnTo>
                  <a:lnTo>
                    <a:pt x="96796" y="340041"/>
                  </a:lnTo>
                  <a:lnTo>
                    <a:pt x="63300" y="318137"/>
                  </a:lnTo>
                  <a:lnTo>
                    <a:pt x="16500" y="269689"/>
                  </a:lnTo>
                  <a:lnTo>
                    <a:pt x="0" y="216407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30" name="object 29">
            <a:extLst>
              <a:ext uri="{FF2B5EF4-FFF2-40B4-BE49-F238E27FC236}">
                <a16:creationId xmlns:a16="http://schemas.microsoft.com/office/drawing/2014/main" id="{7F29743F-B45E-4646-96DF-23BFF0D9A354}"/>
              </a:ext>
            </a:extLst>
          </p:cNvPr>
          <p:cNvSpPr txBox="1"/>
          <p:nvPr/>
        </p:nvSpPr>
        <p:spPr>
          <a:xfrm>
            <a:off x="927100" y="3849688"/>
            <a:ext cx="585788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好瓜</a:t>
            </a:r>
            <a:endParaRPr sz="2200">
              <a:latin typeface="宋体"/>
              <a:ea typeface="+mn-ea"/>
              <a:cs typeface="宋体"/>
            </a:endParaRPr>
          </a:p>
        </p:txBody>
      </p:sp>
      <p:grpSp>
        <p:nvGrpSpPr>
          <p:cNvPr id="31" name="object 30">
            <a:extLst>
              <a:ext uri="{FF2B5EF4-FFF2-40B4-BE49-F238E27FC236}">
                <a16:creationId xmlns:a16="http://schemas.microsoft.com/office/drawing/2014/main" id="{AE2E21C6-B3D3-4E86-8771-ACAD8B418A54}"/>
              </a:ext>
            </a:extLst>
          </p:cNvPr>
          <p:cNvGrpSpPr>
            <a:grpSpLocks/>
          </p:cNvGrpSpPr>
          <p:nvPr/>
        </p:nvGrpSpPr>
        <p:grpSpPr bwMode="auto">
          <a:xfrm>
            <a:off x="1216025" y="3168650"/>
            <a:ext cx="2555875" cy="647700"/>
            <a:chOff x="1216025" y="3168269"/>
            <a:chExt cx="2555875" cy="648335"/>
          </a:xfrm>
        </p:grpSpPr>
        <p:sp>
          <p:nvSpPr>
            <p:cNvPr id="32" name="object 31">
              <a:extLst>
                <a:ext uri="{FF2B5EF4-FFF2-40B4-BE49-F238E27FC236}">
                  <a16:creationId xmlns:a16="http://schemas.microsoft.com/office/drawing/2014/main" id="{E6E12B60-8471-4DBB-8722-D27B4037C1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9200" y="3171444"/>
              <a:ext cx="1056640" cy="641985"/>
            </a:xfrm>
            <a:custGeom>
              <a:avLst/>
              <a:gdLst>
                <a:gd name="T0" fmla="*/ 1056134 w 1056639"/>
                <a:gd name="T1" fmla="*/ 0 h 641985"/>
                <a:gd name="T2" fmla="*/ 0 w 1056639"/>
                <a:gd name="T3" fmla="*/ 641604 h 64198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056639" h="641985">
                  <a:moveTo>
                    <a:pt x="1056132" y="0"/>
                  </a:moveTo>
                  <a:lnTo>
                    <a:pt x="0" y="641604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3" name="object 32">
              <a:extLst>
                <a:ext uri="{FF2B5EF4-FFF2-40B4-BE49-F238E27FC236}">
                  <a16:creationId xmlns:a16="http://schemas.microsoft.com/office/drawing/2014/main" id="{1E4E2AFE-D6CB-4AD7-B064-56993097ED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5767" y="3171444"/>
              <a:ext cx="1052830" cy="641985"/>
            </a:xfrm>
            <a:custGeom>
              <a:avLst/>
              <a:gdLst>
                <a:gd name="T0" fmla="*/ 0 w 1052829"/>
                <a:gd name="T1" fmla="*/ 0 h 641985"/>
                <a:gd name="T2" fmla="*/ 1052578 w 1052829"/>
                <a:gd name="T3" fmla="*/ 641604 h 64198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052829" h="641985">
                  <a:moveTo>
                    <a:pt x="0" y="0"/>
                  </a:moveTo>
                  <a:lnTo>
                    <a:pt x="1052576" y="641604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34" name="object 33">
              <a:extLst>
                <a:ext uri="{FF2B5EF4-FFF2-40B4-BE49-F238E27FC236}">
                  <a16:creationId xmlns:a16="http://schemas.microsoft.com/office/drawing/2014/main" id="{4F2BB77A-8BED-4198-A60C-BC124765F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3263" y="3171444"/>
              <a:ext cx="0" cy="641985"/>
            </a:xfrm>
            <a:custGeom>
              <a:avLst/>
              <a:gdLst>
                <a:gd name="T0" fmla="*/ 0 h 641985"/>
                <a:gd name="T1" fmla="*/ 641604 h 641985"/>
                <a:gd name="T2" fmla="*/ 0 60000 65536"/>
                <a:gd name="T3" fmla="*/ 0 60000 65536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0" r="r" b="b"/>
              <a:pathLst>
                <a:path h="641985">
                  <a:moveTo>
                    <a:pt x="0" y="0"/>
                  </a:moveTo>
                  <a:lnTo>
                    <a:pt x="0" y="641604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35" name="object 34">
            <a:extLst>
              <a:ext uri="{FF2B5EF4-FFF2-40B4-BE49-F238E27FC236}">
                <a16:creationId xmlns:a16="http://schemas.microsoft.com/office/drawing/2014/main" id="{5105F120-2DD5-4061-8801-6C50101D4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3332163"/>
            <a:ext cx="4826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>
                <a:latin typeface="宋体" panose="02010600030101010101" pitchFamily="2" charset="-122"/>
              </a:rPr>
              <a:t>蜷缩</a:t>
            </a:r>
          </a:p>
        </p:txBody>
      </p:sp>
      <p:sp>
        <p:nvSpPr>
          <p:cNvPr id="36" name="object 35">
            <a:extLst>
              <a:ext uri="{FF2B5EF4-FFF2-40B4-BE49-F238E27FC236}">
                <a16:creationId xmlns:a16="http://schemas.microsoft.com/office/drawing/2014/main" id="{272795B5-1818-4756-B0C5-F97F7705A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1425" y="3332163"/>
            <a:ext cx="4826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 dirty="0">
                <a:latin typeface="宋体" panose="02010600030101010101" pitchFamily="2" charset="-122"/>
              </a:rPr>
              <a:t>稍蜷</a:t>
            </a:r>
          </a:p>
        </p:txBody>
      </p:sp>
      <p:sp>
        <p:nvSpPr>
          <p:cNvPr id="37" name="object 36">
            <a:extLst>
              <a:ext uri="{FF2B5EF4-FFF2-40B4-BE49-F238E27FC236}">
                <a16:creationId xmlns:a16="http://schemas.microsoft.com/office/drawing/2014/main" id="{02825DD1-7C08-4A34-A758-D0BB610DF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9325" y="3332163"/>
            <a:ext cx="4826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>
                <a:latin typeface="宋体" panose="02010600030101010101" pitchFamily="2" charset="-122"/>
              </a:rPr>
              <a:t>硬挺</a:t>
            </a:r>
          </a:p>
        </p:txBody>
      </p:sp>
      <p:grpSp>
        <p:nvGrpSpPr>
          <p:cNvPr id="38" name="object 37">
            <a:extLst>
              <a:ext uri="{FF2B5EF4-FFF2-40B4-BE49-F238E27FC236}">
                <a16:creationId xmlns:a16="http://schemas.microsoft.com/office/drawing/2014/main" id="{E18BB1B6-0D94-4AA5-8E6F-985F82A65AB5}"/>
              </a:ext>
            </a:extLst>
          </p:cNvPr>
          <p:cNvGrpSpPr>
            <a:grpSpLocks/>
          </p:cNvGrpSpPr>
          <p:nvPr/>
        </p:nvGrpSpPr>
        <p:grpSpPr bwMode="auto">
          <a:xfrm>
            <a:off x="4862513" y="3806825"/>
            <a:ext cx="1093787" cy="446088"/>
            <a:chOff x="4862829" y="3806697"/>
            <a:chExt cx="1093470" cy="445770"/>
          </a:xfrm>
        </p:grpSpPr>
        <p:sp>
          <p:nvSpPr>
            <p:cNvPr id="39" name="object 38">
              <a:extLst>
                <a:ext uri="{FF2B5EF4-FFF2-40B4-BE49-F238E27FC236}">
                  <a16:creationId xmlns:a16="http://schemas.microsoft.com/office/drawing/2014/main" id="{CD029EC7-09E0-4A55-B806-EAB9D514031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9179" y="3813047"/>
              <a:ext cx="1080770" cy="433070"/>
            </a:xfrm>
            <a:custGeom>
              <a:avLst/>
              <a:gdLst>
                <a:gd name="T0" fmla="*/ 540258 w 1080770"/>
                <a:gd name="T1" fmla="*/ 0 h 433070"/>
                <a:gd name="T2" fmla="*/ 472499 w 1080770"/>
                <a:gd name="T3" fmla="*/ 1686 h 433070"/>
                <a:gd name="T4" fmla="*/ 407249 w 1080770"/>
                <a:gd name="T5" fmla="*/ 6610 h 433070"/>
                <a:gd name="T6" fmla="*/ 345015 w 1080770"/>
                <a:gd name="T7" fmla="*/ 14568 h 433070"/>
                <a:gd name="T8" fmla="*/ 286303 w 1080770"/>
                <a:gd name="T9" fmla="*/ 25357 h 433070"/>
                <a:gd name="T10" fmla="*/ 231620 w 1080770"/>
                <a:gd name="T11" fmla="*/ 38776 h 433070"/>
                <a:gd name="T12" fmla="*/ 181472 w 1080770"/>
                <a:gd name="T13" fmla="*/ 54620 h 433070"/>
                <a:gd name="T14" fmla="*/ 136367 w 1080770"/>
                <a:gd name="T15" fmla="*/ 72687 h 433070"/>
                <a:gd name="T16" fmla="*/ 96810 w 1080770"/>
                <a:gd name="T17" fmla="*/ 92774 h 433070"/>
                <a:gd name="T18" fmla="*/ 63310 w 1080770"/>
                <a:gd name="T19" fmla="*/ 114678 h 433070"/>
                <a:gd name="T20" fmla="*/ 16503 w 1080770"/>
                <a:gd name="T21" fmla="*/ 163126 h 433070"/>
                <a:gd name="T22" fmla="*/ 0 w 1080770"/>
                <a:gd name="T23" fmla="*/ 216407 h 433070"/>
                <a:gd name="T24" fmla="*/ 4210 w 1080770"/>
                <a:gd name="T25" fmla="*/ 243551 h 433070"/>
                <a:gd name="T26" fmla="*/ 36372 w 1080770"/>
                <a:gd name="T27" fmla="*/ 294618 h 433070"/>
                <a:gd name="T28" fmla="*/ 96810 w 1080770"/>
                <a:gd name="T29" fmla="*/ 340041 h 433070"/>
                <a:gd name="T30" fmla="*/ 136367 w 1080770"/>
                <a:gd name="T31" fmla="*/ 360128 h 433070"/>
                <a:gd name="T32" fmla="*/ 181472 w 1080770"/>
                <a:gd name="T33" fmla="*/ 378195 h 433070"/>
                <a:gd name="T34" fmla="*/ 231620 w 1080770"/>
                <a:gd name="T35" fmla="*/ 394039 h 433070"/>
                <a:gd name="T36" fmla="*/ 286303 w 1080770"/>
                <a:gd name="T37" fmla="*/ 407458 h 433070"/>
                <a:gd name="T38" fmla="*/ 345015 w 1080770"/>
                <a:gd name="T39" fmla="*/ 418247 h 433070"/>
                <a:gd name="T40" fmla="*/ 407249 w 1080770"/>
                <a:gd name="T41" fmla="*/ 426205 h 433070"/>
                <a:gd name="T42" fmla="*/ 472499 w 1080770"/>
                <a:gd name="T43" fmla="*/ 431129 h 433070"/>
                <a:gd name="T44" fmla="*/ 540258 w 1080770"/>
                <a:gd name="T45" fmla="*/ 432815 h 433070"/>
                <a:gd name="T46" fmla="*/ 608016 w 1080770"/>
                <a:gd name="T47" fmla="*/ 431129 h 433070"/>
                <a:gd name="T48" fmla="*/ 673266 w 1080770"/>
                <a:gd name="T49" fmla="*/ 426205 h 433070"/>
                <a:gd name="T50" fmla="*/ 735500 w 1080770"/>
                <a:gd name="T51" fmla="*/ 418247 h 433070"/>
                <a:gd name="T52" fmla="*/ 794212 w 1080770"/>
                <a:gd name="T53" fmla="*/ 407458 h 433070"/>
                <a:gd name="T54" fmla="*/ 848895 w 1080770"/>
                <a:gd name="T55" fmla="*/ 394039 h 433070"/>
                <a:gd name="T56" fmla="*/ 899043 w 1080770"/>
                <a:gd name="T57" fmla="*/ 378195 h 433070"/>
                <a:gd name="T58" fmla="*/ 944148 w 1080770"/>
                <a:gd name="T59" fmla="*/ 360128 h 433070"/>
                <a:gd name="T60" fmla="*/ 983705 w 1080770"/>
                <a:gd name="T61" fmla="*/ 340041 h 433070"/>
                <a:gd name="T62" fmla="*/ 1017205 w 1080770"/>
                <a:gd name="T63" fmla="*/ 318137 h 433070"/>
                <a:gd name="T64" fmla="*/ 1064012 w 1080770"/>
                <a:gd name="T65" fmla="*/ 269689 h 433070"/>
                <a:gd name="T66" fmla="*/ 1080516 w 1080770"/>
                <a:gd name="T67" fmla="*/ 216407 h 433070"/>
                <a:gd name="T68" fmla="*/ 1076305 w 1080770"/>
                <a:gd name="T69" fmla="*/ 189264 h 433070"/>
                <a:gd name="T70" fmla="*/ 1044143 w 1080770"/>
                <a:gd name="T71" fmla="*/ 138197 h 433070"/>
                <a:gd name="T72" fmla="*/ 983705 w 1080770"/>
                <a:gd name="T73" fmla="*/ 92774 h 433070"/>
                <a:gd name="T74" fmla="*/ 944148 w 1080770"/>
                <a:gd name="T75" fmla="*/ 72687 h 433070"/>
                <a:gd name="T76" fmla="*/ 899043 w 1080770"/>
                <a:gd name="T77" fmla="*/ 54620 h 433070"/>
                <a:gd name="T78" fmla="*/ 848895 w 1080770"/>
                <a:gd name="T79" fmla="*/ 38776 h 433070"/>
                <a:gd name="T80" fmla="*/ 794212 w 1080770"/>
                <a:gd name="T81" fmla="*/ 25357 h 433070"/>
                <a:gd name="T82" fmla="*/ 735500 w 1080770"/>
                <a:gd name="T83" fmla="*/ 14568 h 433070"/>
                <a:gd name="T84" fmla="*/ 673266 w 1080770"/>
                <a:gd name="T85" fmla="*/ 6610 h 433070"/>
                <a:gd name="T86" fmla="*/ 608016 w 1080770"/>
                <a:gd name="T87" fmla="*/ 1686 h 433070"/>
                <a:gd name="T88" fmla="*/ 540258 w 1080770"/>
                <a:gd name="T89" fmla="*/ 0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540258" y="0"/>
                  </a:moveTo>
                  <a:lnTo>
                    <a:pt x="472499" y="1686"/>
                  </a:lnTo>
                  <a:lnTo>
                    <a:pt x="407249" y="6610"/>
                  </a:lnTo>
                  <a:lnTo>
                    <a:pt x="345015" y="14568"/>
                  </a:lnTo>
                  <a:lnTo>
                    <a:pt x="286303" y="25357"/>
                  </a:lnTo>
                  <a:lnTo>
                    <a:pt x="231620" y="38776"/>
                  </a:lnTo>
                  <a:lnTo>
                    <a:pt x="181472" y="54620"/>
                  </a:lnTo>
                  <a:lnTo>
                    <a:pt x="136367" y="72687"/>
                  </a:lnTo>
                  <a:lnTo>
                    <a:pt x="96810" y="92774"/>
                  </a:lnTo>
                  <a:lnTo>
                    <a:pt x="63310" y="114678"/>
                  </a:lnTo>
                  <a:lnTo>
                    <a:pt x="16503" y="163126"/>
                  </a:lnTo>
                  <a:lnTo>
                    <a:pt x="0" y="216407"/>
                  </a:lnTo>
                  <a:lnTo>
                    <a:pt x="4210" y="243551"/>
                  </a:lnTo>
                  <a:lnTo>
                    <a:pt x="36372" y="294618"/>
                  </a:lnTo>
                  <a:lnTo>
                    <a:pt x="96810" y="340041"/>
                  </a:lnTo>
                  <a:lnTo>
                    <a:pt x="136367" y="360128"/>
                  </a:lnTo>
                  <a:lnTo>
                    <a:pt x="181472" y="378195"/>
                  </a:lnTo>
                  <a:lnTo>
                    <a:pt x="231620" y="394039"/>
                  </a:lnTo>
                  <a:lnTo>
                    <a:pt x="286303" y="407458"/>
                  </a:lnTo>
                  <a:lnTo>
                    <a:pt x="345015" y="418247"/>
                  </a:lnTo>
                  <a:lnTo>
                    <a:pt x="407249" y="426205"/>
                  </a:lnTo>
                  <a:lnTo>
                    <a:pt x="472499" y="431129"/>
                  </a:lnTo>
                  <a:lnTo>
                    <a:pt x="540258" y="432815"/>
                  </a:lnTo>
                  <a:lnTo>
                    <a:pt x="608016" y="431129"/>
                  </a:lnTo>
                  <a:lnTo>
                    <a:pt x="673266" y="426205"/>
                  </a:lnTo>
                  <a:lnTo>
                    <a:pt x="735500" y="418247"/>
                  </a:lnTo>
                  <a:lnTo>
                    <a:pt x="794212" y="407458"/>
                  </a:lnTo>
                  <a:lnTo>
                    <a:pt x="848895" y="394039"/>
                  </a:lnTo>
                  <a:lnTo>
                    <a:pt x="899043" y="378195"/>
                  </a:lnTo>
                  <a:lnTo>
                    <a:pt x="944148" y="360128"/>
                  </a:lnTo>
                  <a:lnTo>
                    <a:pt x="983705" y="340041"/>
                  </a:lnTo>
                  <a:lnTo>
                    <a:pt x="1017205" y="318137"/>
                  </a:lnTo>
                  <a:lnTo>
                    <a:pt x="1064012" y="269689"/>
                  </a:lnTo>
                  <a:lnTo>
                    <a:pt x="1080516" y="216407"/>
                  </a:lnTo>
                  <a:lnTo>
                    <a:pt x="1076305" y="189264"/>
                  </a:lnTo>
                  <a:lnTo>
                    <a:pt x="1044143" y="138197"/>
                  </a:lnTo>
                  <a:lnTo>
                    <a:pt x="983705" y="92774"/>
                  </a:lnTo>
                  <a:lnTo>
                    <a:pt x="944148" y="72687"/>
                  </a:lnTo>
                  <a:lnTo>
                    <a:pt x="899043" y="54620"/>
                  </a:lnTo>
                  <a:lnTo>
                    <a:pt x="848895" y="38776"/>
                  </a:lnTo>
                  <a:lnTo>
                    <a:pt x="794212" y="25357"/>
                  </a:lnTo>
                  <a:lnTo>
                    <a:pt x="735500" y="14568"/>
                  </a:lnTo>
                  <a:lnTo>
                    <a:pt x="673266" y="6610"/>
                  </a:lnTo>
                  <a:lnTo>
                    <a:pt x="608016" y="1686"/>
                  </a:lnTo>
                  <a:lnTo>
                    <a:pt x="5402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0" name="object 39">
              <a:extLst>
                <a:ext uri="{FF2B5EF4-FFF2-40B4-BE49-F238E27FC236}">
                  <a16:creationId xmlns:a16="http://schemas.microsoft.com/office/drawing/2014/main" id="{3434C93C-6251-4CFF-9D1A-4F2B318658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9179" y="3813047"/>
              <a:ext cx="1080770" cy="433070"/>
            </a:xfrm>
            <a:custGeom>
              <a:avLst/>
              <a:gdLst>
                <a:gd name="T0" fmla="*/ 0 w 1080770"/>
                <a:gd name="T1" fmla="*/ 216407 h 433070"/>
                <a:gd name="T2" fmla="*/ 16503 w 1080770"/>
                <a:gd name="T3" fmla="*/ 163126 h 433070"/>
                <a:gd name="T4" fmla="*/ 63310 w 1080770"/>
                <a:gd name="T5" fmla="*/ 114678 h 433070"/>
                <a:gd name="T6" fmla="*/ 96810 w 1080770"/>
                <a:gd name="T7" fmla="*/ 92774 h 433070"/>
                <a:gd name="T8" fmla="*/ 136367 w 1080770"/>
                <a:gd name="T9" fmla="*/ 72687 h 433070"/>
                <a:gd name="T10" fmla="*/ 181472 w 1080770"/>
                <a:gd name="T11" fmla="*/ 54620 h 433070"/>
                <a:gd name="T12" fmla="*/ 231620 w 1080770"/>
                <a:gd name="T13" fmla="*/ 38776 h 433070"/>
                <a:gd name="T14" fmla="*/ 286303 w 1080770"/>
                <a:gd name="T15" fmla="*/ 25357 h 433070"/>
                <a:gd name="T16" fmla="*/ 345015 w 1080770"/>
                <a:gd name="T17" fmla="*/ 14568 h 433070"/>
                <a:gd name="T18" fmla="*/ 407249 w 1080770"/>
                <a:gd name="T19" fmla="*/ 6610 h 433070"/>
                <a:gd name="T20" fmla="*/ 472499 w 1080770"/>
                <a:gd name="T21" fmla="*/ 1686 h 433070"/>
                <a:gd name="T22" fmla="*/ 540258 w 1080770"/>
                <a:gd name="T23" fmla="*/ 0 h 433070"/>
                <a:gd name="T24" fmla="*/ 608016 w 1080770"/>
                <a:gd name="T25" fmla="*/ 1686 h 433070"/>
                <a:gd name="T26" fmla="*/ 673266 w 1080770"/>
                <a:gd name="T27" fmla="*/ 6610 h 433070"/>
                <a:gd name="T28" fmla="*/ 735500 w 1080770"/>
                <a:gd name="T29" fmla="*/ 14568 h 433070"/>
                <a:gd name="T30" fmla="*/ 794212 w 1080770"/>
                <a:gd name="T31" fmla="*/ 25357 h 433070"/>
                <a:gd name="T32" fmla="*/ 848895 w 1080770"/>
                <a:gd name="T33" fmla="*/ 38776 h 433070"/>
                <a:gd name="T34" fmla="*/ 899043 w 1080770"/>
                <a:gd name="T35" fmla="*/ 54620 h 433070"/>
                <a:gd name="T36" fmla="*/ 944148 w 1080770"/>
                <a:gd name="T37" fmla="*/ 72687 h 433070"/>
                <a:gd name="T38" fmla="*/ 983705 w 1080770"/>
                <a:gd name="T39" fmla="*/ 92774 h 433070"/>
                <a:gd name="T40" fmla="*/ 1017205 w 1080770"/>
                <a:gd name="T41" fmla="*/ 114678 h 433070"/>
                <a:gd name="T42" fmla="*/ 1064012 w 1080770"/>
                <a:gd name="T43" fmla="*/ 163126 h 433070"/>
                <a:gd name="T44" fmla="*/ 1080516 w 1080770"/>
                <a:gd name="T45" fmla="*/ 216407 h 433070"/>
                <a:gd name="T46" fmla="*/ 1076305 w 1080770"/>
                <a:gd name="T47" fmla="*/ 243551 h 433070"/>
                <a:gd name="T48" fmla="*/ 1044143 w 1080770"/>
                <a:gd name="T49" fmla="*/ 294618 h 433070"/>
                <a:gd name="T50" fmla="*/ 983705 w 1080770"/>
                <a:gd name="T51" fmla="*/ 340041 h 433070"/>
                <a:gd name="T52" fmla="*/ 944148 w 1080770"/>
                <a:gd name="T53" fmla="*/ 360128 h 433070"/>
                <a:gd name="T54" fmla="*/ 899043 w 1080770"/>
                <a:gd name="T55" fmla="*/ 378195 h 433070"/>
                <a:gd name="T56" fmla="*/ 848895 w 1080770"/>
                <a:gd name="T57" fmla="*/ 394039 h 433070"/>
                <a:gd name="T58" fmla="*/ 794212 w 1080770"/>
                <a:gd name="T59" fmla="*/ 407458 h 433070"/>
                <a:gd name="T60" fmla="*/ 735500 w 1080770"/>
                <a:gd name="T61" fmla="*/ 418247 h 433070"/>
                <a:gd name="T62" fmla="*/ 673266 w 1080770"/>
                <a:gd name="T63" fmla="*/ 426205 h 433070"/>
                <a:gd name="T64" fmla="*/ 608016 w 1080770"/>
                <a:gd name="T65" fmla="*/ 431129 h 433070"/>
                <a:gd name="T66" fmla="*/ 540258 w 1080770"/>
                <a:gd name="T67" fmla="*/ 432815 h 433070"/>
                <a:gd name="T68" fmla="*/ 472499 w 1080770"/>
                <a:gd name="T69" fmla="*/ 431129 h 433070"/>
                <a:gd name="T70" fmla="*/ 407249 w 1080770"/>
                <a:gd name="T71" fmla="*/ 426205 h 433070"/>
                <a:gd name="T72" fmla="*/ 345015 w 1080770"/>
                <a:gd name="T73" fmla="*/ 418247 h 433070"/>
                <a:gd name="T74" fmla="*/ 286303 w 1080770"/>
                <a:gd name="T75" fmla="*/ 407458 h 433070"/>
                <a:gd name="T76" fmla="*/ 231620 w 1080770"/>
                <a:gd name="T77" fmla="*/ 394039 h 433070"/>
                <a:gd name="T78" fmla="*/ 181472 w 1080770"/>
                <a:gd name="T79" fmla="*/ 378195 h 433070"/>
                <a:gd name="T80" fmla="*/ 136367 w 1080770"/>
                <a:gd name="T81" fmla="*/ 360128 h 433070"/>
                <a:gd name="T82" fmla="*/ 96810 w 1080770"/>
                <a:gd name="T83" fmla="*/ 340041 h 433070"/>
                <a:gd name="T84" fmla="*/ 63310 w 1080770"/>
                <a:gd name="T85" fmla="*/ 318137 h 433070"/>
                <a:gd name="T86" fmla="*/ 16503 w 1080770"/>
                <a:gd name="T87" fmla="*/ 269689 h 433070"/>
                <a:gd name="T88" fmla="*/ 0 w 1080770"/>
                <a:gd name="T89" fmla="*/ 216407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0" y="216407"/>
                  </a:moveTo>
                  <a:lnTo>
                    <a:pt x="16503" y="163126"/>
                  </a:lnTo>
                  <a:lnTo>
                    <a:pt x="63310" y="114678"/>
                  </a:lnTo>
                  <a:lnTo>
                    <a:pt x="96810" y="92774"/>
                  </a:lnTo>
                  <a:lnTo>
                    <a:pt x="136367" y="72687"/>
                  </a:lnTo>
                  <a:lnTo>
                    <a:pt x="181472" y="54620"/>
                  </a:lnTo>
                  <a:lnTo>
                    <a:pt x="231620" y="38776"/>
                  </a:lnTo>
                  <a:lnTo>
                    <a:pt x="286303" y="25357"/>
                  </a:lnTo>
                  <a:lnTo>
                    <a:pt x="345015" y="14568"/>
                  </a:lnTo>
                  <a:lnTo>
                    <a:pt x="407249" y="6610"/>
                  </a:lnTo>
                  <a:lnTo>
                    <a:pt x="472499" y="1686"/>
                  </a:lnTo>
                  <a:lnTo>
                    <a:pt x="540258" y="0"/>
                  </a:lnTo>
                  <a:lnTo>
                    <a:pt x="608016" y="1686"/>
                  </a:lnTo>
                  <a:lnTo>
                    <a:pt x="673266" y="6610"/>
                  </a:lnTo>
                  <a:lnTo>
                    <a:pt x="735500" y="14568"/>
                  </a:lnTo>
                  <a:lnTo>
                    <a:pt x="794212" y="25357"/>
                  </a:lnTo>
                  <a:lnTo>
                    <a:pt x="848895" y="38776"/>
                  </a:lnTo>
                  <a:lnTo>
                    <a:pt x="899043" y="54620"/>
                  </a:lnTo>
                  <a:lnTo>
                    <a:pt x="944148" y="72687"/>
                  </a:lnTo>
                  <a:lnTo>
                    <a:pt x="983705" y="92774"/>
                  </a:lnTo>
                  <a:lnTo>
                    <a:pt x="1017205" y="114678"/>
                  </a:lnTo>
                  <a:lnTo>
                    <a:pt x="1064012" y="163126"/>
                  </a:lnTo>
                  <a:lnTo>
                    <a:pt x="1080516" y="216407"/>
                  </a:lnTo>
                  <a:lnTo>
                    <a:pt x="1076305" y="243551"/>
                  </a:lnTo>
                  <a:lnTo>
                    <a:pt x="1044143" y="294618"/>
                  </a:lnTo>
                  <a:lnTo>
                    <a:pt x="983705" y="340041"/>
                  </a:lnTo>
                  <a:lnTo>
                    <a:pt x="944148" y="360128"/>
                  </a:lnTo>
                  <a:lnTo>
                    <a:pt x="899043" y="378195"/>
                  </a:lnTo>
                  <a:lnTo>
                    <a:pt x="848895" y="394039"/>
                  </a:lnTo>
                  <a:lnTo>
                    <a:pt x="794212" y="407458"/>
                  </a:lnTo>
                  <a:lnTo>
                    <a:pt x="735500" y="418247"/>
                  </a:lnTo>
                  <a:lnTo>
                    <a:pt x="673266" y="426205"/>
                  </a:lnTo>
                  <a:lnTo>
                    <a:pt x="608016" y="431129"/>
                  </a:lnTo>
                  <a:lnTo>
                    <a:pt x="540258" y="432815"/>
                  </a:lnTo>
                  <a:lnTo>
                    <a:pt x="472499" y="431129"/>
                  </a:lnTo>
                  <a:lnTo>
                    <a:pt x="407249" y="426205"/>
                  </a:lnTo>
                  <a:lnTo>
                    <a:pt x="345015" y="418247"/>
                  </a:lnTo>
                  <a:lnTo>
                    <a:pt x="286303" y="407458"/>
                  </a:lnTo>
                  <a:lnTo>
                    <a:pt x="231620" y="394039"/>
                  </a:lnTo>
                  <a:lnTo>
                    <a:pt x="181472" y="378195"/>
                  </a:lnTo>
                  <a:lnTo>
                    <a:pt x="136367" y="360128"/>
                  </a:lnTo>
                  <a:lnTo>
                    <a:pt x="96810" y="340041"/>
                  </a:lnTo>
                  <a:lnTo>
                    <a:pt x="63310" y="318137"/>
                  </a:lnTo>
                  <a:lnTo>
                    <a:pt x="16503" y="269689"/>
                  </a:lnTo>
                  <a:lnTo>
                    <a:pt x="0" y="216407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41" name="object 40">
            <a:extLst>
              <a:ext uri="{FF2B5EF4-FFF2-40B4-BE49-F238E27FC236}">
                <a16:creationId xmlns:a16="http://schemas.microsoft.com/office/drawing/2014/main" id="{018B7AD5-805D-46F7-B883-95814DBFBDF7}"/>
              </a:ext>
            </a:extLst>
          </p:cNvPr>
          <p:cNvSpPr txBox="1"/>
          <p:nvPr/>
        </p:nvSpPr>
        <p:spPr>
          <a:xfrm>
            <a:off x="5116513" y="3849688"/>
            <a:ext cx="584200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坏</a:t>
            </a:r>
            <a:r>
              <a:rPr sz="2200" spc="-5" dirty="0">
                <a:latin typeface="宋体"/>
                <a:ea typeface="+mn-ea"/>
                <a:cs typeface="宋体"/>
              </a:rPr>
              <a:t>瓜</a:t>
            </a:r>
            <a:endParaRPr sz="2200">
              <a:latin typeface="宋体"/>
              <a:ea typeface="+mn-ea"/>
              <a:cs typeface="宋体"/>
            </a:endParaRPr>
          </a:p>
        </p:txBody>
      </p:sp>
      <p:grpSp>
        <p:nvGrpSpPr>
          <p:cNvPr id="42" name="object 41">
            <a:extLst>
              <a:ext uri="{FF2B5EF4-FFF2-40B4-BE49-F238E27FC236}">
                <a16:creationId xmlns:a16="http://schemas.microsoft.com/office/drawing/2014/main" id="{D3104FB6-EE8A-4369-98EC-91C19E106BC5}"/>
              </a:ext>
            </a:extLst>
          </p:cNvPr>
          <p:cNvGrpSpPr>
            <a:grpSpLocks/>
          </p:cNvGrpSpPr>
          <p:nvPr/>
        </p:nvGrpSpPr>
        <p:grpSpPr bwMode="auto">
          <a:xfrm>
            <a:off x="6069013" y="3806825"/>
            <a:ext cx="1092200" cy="446088"/>
            <a:chOff x="6068314" y="3806697"/>
            <a:chExt cx="1093470" cy="445770"/>
          </a:xfrm>
        </p:grpSpPr>
        <p:sp>
          <p:nvSpPr>
            <p:cNvPr id="43" name="object 42">
              <a:extLst>
                <a:ext uri="{FF2B5EF4-FFF2-40B4-BE49-F238E27FC236}">
                  <a16:creationId xmlns:a16="http://schemas.microsoft.com/office/drawing/2014/main" id="{72E0BD78-E2F8-44EF-AB7C-139AA4E47361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4664" y="3813047"/>
              <a:ext cx="1080770" cy="433070"/>
            </a:xfrm>
            <a:custGeom>
              <a:avLst/>
              <a:gdLst>
                <a:gd name="T0" fmla="*/ 540258 w 1080770"/>
                <a:gd name="T1" fmla="*/ 0 h 433070"/>
                <a:gd name="T2" fmla="*/ 472499 w 1080770"/>
                <a:gd name="T3" fmla="*/ 1686 h 433070"/>
                <a:gd name="T4" fmla="*/ 407249 w 1080770"/>
                <a:gd name="T5" fmla="*/ 6610 h 433070"/>
                <a:gd name="T6" fmla="*/ 345015 w 1080770"/>
                <a:gd name="T7" fmla="*/ 14568 h 433070"/>
                <a:gd name="T8" fmla="*/ 286303 w 1080770"/>
                <a:gd name="T9" fmla="*/ 25357 h 433070"/>
                <a:gd name="T10" fmla="*/ 231620 w 1080770"/>
                <a:gd name="T11" fmla="*/ 38776 h 433070"/>
                <a:gd name="T12" fmla="*/ 181472 w 1080770"/>
                <a:gd name="T13" fmla="*/ 54620 h 433070"/>
                <a:gd name="T14" fmla="*/ 136367 w 1080770"/>
                <a:gd name="T15" fmla="*/ 72687 h 433070"/>
                <a:gd name="T16" fmla="*/ 96810 w 1080770"/>
                <a:gd name="T17" fmla="*/ 92774 h 433070"/>
                <a:gd name="T18" fmla="*/ 63310 w 1080770"/>
                <a:gd name="T19" fmla="*/ 114678 h 433070"/>
                <a:gd name="T20" fmla="*/ 16503 w 1080770"/>
                <a:gd name="T21" fmla="*/ 163126 h 433070"/>
                <a:gd name="T22" fmla="*/ 0 w 1080770"/>
                <a:gd name="T23" fmla="*/ 216407 h 433070"/>
                <a:gd name="T24" fmla="*/ 4210 w 1080770"/>
                <a:gd name="T25" fmla="*/ 243551 h 433070"/>
                <a:gd name="T26" fmla="*/ 36372 w 1080770"/>
                <a:gd name="T27" fmla="*/ 294618 h 433070"/>
                <a:gd name="T28" fmla="*/ 96810 w 1080770"/>
                <a:gd name="T29" fmla="*/ 340041 h 433070"/>
                <a:gd name="T30" fmla="*/ 136367 w 1080770"/>
                <a:gd name="T31" fmla="*/ 360128 h 433070"/>
                <a:gd name="T32" fmla="*/ 181472 w 1080770"/>
                <a:gd name="T33" fmla="*/ 378195 h 433070"/>
                <a:gd name="T34" fmla="*/ 231620 w 1080770"/>
                <a:gd name="T35" fmla="*/ 394039 h 433070"/>
                <a:gd name="T36" fmla="*/ 286303 w 1080770"/>
                <a:gd name="T37" fmla="*/ 407458 h 433070"/>
                <a:gd name="T38" fmla="*/ 345015 w 1080770"/>
                <a:gd name="T39" fmla="*/ 418247 h 433070"/>
                <a:gd name="T40" fmla="*/ 407249 w 1080770"/>
                <a:gd name="T41" fmla="*/ 426205 h 433070"/>
                <a:gd name="T42" fmla="*/ 472499 w 1080770"/>
                <a:gd name="T43" fmla="*/ 431129 h 433070"/>
                <a:gd name="T44" fmla="*/ 540258 w 1080770"/>
                <a:gd name="T45" fmla="*/ 432815 h 433070"/>
                <a:gd name="T46" fmla="*/ 608016 w 1080770"/>
                <a:gd name="T47" fmla="*/ 431129 h 433070"/>
                <a:gd name="T48" fmla="*/ 673266 w 1080770"/>
                <a:gd name="T49" fmla="*/ 426205 h 433070"/>
                <a:gd name="T50" fmla="*/ 735500 w 1080770"/>
                <a:gd name="T51" fmla="*/ 418247 h 433070"/>
                <a:gd name="T52" fmla="*/ 794212 w 1080770"/>
                <a:gd name="T53" fmla="*/ 407458 h 433070"/>
                <a:gd name="T54" fmla="*/ 848895 w 1080770"/>
                <a:gd name="T55" fmla="*/ 394039 h 433070"/>
                <a:gd name="T56" fmla="*/ 899043 w 1080770"/>
                <a:gd name="T57" fmla="*/ 378195 h 433070"/>
                <a:gd name="T58" fmla="*/ 944148 w 1080770"/>
                <a:gd name="T59" fmla="*/ 360128 h 433070"/>
                <a:gd name="T60" fmla="*/ 983705 w 1080770"/>
                <a:gd name="T61" fmla="*/ 340041 h 433070"/>
                <a:gd name="T62" fmla="*/ 1017205 w 1080770"/>
                <a:gd name="T63" fmla="*/ 318137 h 433070"/>
                <a:gd name="T64" fmla="*/ 1064012 w 1080770"/>
                <a:gd name="T65" fmla="*/ 269689 h 433070"/>
                <a:gd name="T66" fmla="*/ 1080516 w 1080770"/>
                <a:gd name="T67" fmla="*/ 216407 h 433070"/>
                <a:gd name="T68" fmla="*/ 1076305 w 1080770"/>
                <a:gd name="T69" fmla="*/ 189264 h 433070"/>
                <a:gd name="T70" fmla="*/ 1044143 w 1080770"/>
                <a:gd name="T71" fmla="*/ 138197 h 433070"/>
                <a:gd name="T72" fmla="*/ 983705 w 1080770"/>
                <a:gd name="T73" fmla="*/ 92774 h 433070"/>
                <a:gd name="T74" fmla="*/ 944148 w 1080770"/>
                <a:gd name="T75" fmla="*/ 72687 h 433070"/>
                <a:gd name="T76" fmla="*/ 899043 w 1080770"/>
                <a:gd name="T77" fmla="*/ 54620 h 433070"/>
                <a:gd name="T78" fmla="*/ 848895 w 1080770"/>
                <a:gd name="T79" fmla="*/ 38776 h 433070"/>
                <a:gd name="T80" fmla="*/ 794212 w 1080770"/>
                <a:gd name="T81" fmla="*/ 25357 h 433070"/>
                <a:gd name="T82" fmla="*/ 735500 w 1080770"/>
                <a:gd name="T83" fmla="*/ 14568 h 433070"/>
                <a:gd name="T84" fmla="*/ 673266 w 1080770"/>
                <a:gd name="T85" fmla="*/ 6610 h 433070"/>
                <a:gd name="T86" fmla="*/ 608016 w 1080770"/>
                <a:gd name="T87" fmla="*/ 1686 h 433070"/>
                <a:gd name="T88" fmla="*/ 540258 w 1080770"/>
                <a:gd name="T89" fmla="*/ 0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540258" y="0"/>
                  </a:moveTo>
                  <a:lnTo>
                    <a:pt x="472499" y="1686"/>
                  </a:lnTo>
                  <a:lnTo>
                    <a:pt x="407249" y="6610"/>
                  </a:lnTo>
                  <a:lnTo>
                    <a:pt x="345015" y="14568"/>
                  </a:lnTo>
                  <a:lnTo>
                    <a:pt x="286303" y="25357"/>
                  </a:lnTo>
                  <a:lnTo>
                    <a:pt x="231620" y="38776"/>
                  </a:lnTo>
                  <a:lnTo>
                    <a:pt x="181472" y="54620"/>
                  </a:lnTo>
                  <a:lnTo>
                    <a:pt x="136367" y="72687"/>
                  </a:lnTo>
                  <a:lnTo>
                    <a:pt x="96810" y="92774"/>
                  </a:lnTo>
                  <a:lnTo>
                    <a:pt x="63310" y="114678"/>
                  </a:lnTo>
                  <a:lnTo>
                    <a:pt x="16503" y="163126"/>
                  </a:lnTo>
                  <a:lnTo>
                    <a:pt x="0" y="216407"/>
                  </a:lnTo>
                  <a:lnTo>
                    <a:pt x="4210" y="243551"/>
                  </a:lnTo>
                  <a:lnTo>
                    <a:pt x="36372" y="294618"/>
                  </a:lnTo>
                  <a:lnTo>
                    <a:pt x="96810" y="340041"/>
                  </a:lnTo>
                  <a:lnTo>
                    <a:pt x="136367" y="360128"/>
                  </a:lnTo>
                  <a:lnTo>
                    <a:pt x="181472" y="378195"/>
                  </a:lnTo>
                  <a:lnTo>
                    <a:pt x="231620" y="394039"/>
                  </a:lnTo>
                  <a:lnTo>
                    <a:pt x="286303" y="407458"/>
                  </a:lnTo>
                  <a:lnTo>
                    <a:pt x="345015" y="418247"/>
                  </a:lnTo>
                  <a:lnTo>
                    <a:pt x="407249" y="426205"/>
                  </a:lnTo>
                  <a:lnTo>
                    <a:pt x="472499" y="431129"/>
                  </a:lnTo>
                  <a:lnTo>
                    <a:pt x="540258" y="432815"/>
                  </a:lnTo>
                  <a:lnTo>
                    <a:pt x="608016" y="431129"/>
                  </a:lnTo>
                  <a:lnTo>
                    <a:pt x="673266" y="426205"/>
                  </a:lnTo>
                  <a:lnTo>
                    <a:pt x="735500" y="418247"/>
                  </a:lnTo>
                  <a:lnTo>
                    <a:pt x="794212" y="407458"/>
                  </a:lnTo>
                  <a:lnTo>
                    <a:pt x="848895" y="394039"/>
                  </a:lnTo>
                  <a:lnTo>
                    <a:pt x="899043" y="378195"/>
                  </a:lnTo>
                  <a:lnTo>
                    <a:pt x="944148" y="360128"/>
                  </a:lnTo>
                  <a:lnTo>
                    <a:pt x="983705" y="340041"/>
                  </a:lnTo>
                  <a:lnTo>
                    <a:pt x="1017205" y="318137"/>
                  </a:lnTo>
                  <a:lnTo>
                    <a:pt x="1064012" y="269689"/>
                  </a:lnTo>
                  <a:lnTo>
                    <a:pt x="1080516" y="216407"/>
                  </a:lnTo>
                  <a:lnTo>
                    <a:pt x="1076305" y="189264"/>
                  </a:lnTo>
                  <a:lnTo>
                    <a:pt x="1044143" y="138197"/>
                  </a:lnTo>
                  <a:lnTo>
                    <a:pt x="983705" y="92774"/>
                  </a:lnTo>
                  <a:lnTo>
                    <a:pt x="944148" y="72687"/>
                  </a:lnTo>
                  <a:lnTo>
                    <a:pt x="899043" y="54620"/>
                  </a:lnTo>
                  <a:lnTo>
                    <a:pt x="848895" y="38776"/>
                  </a:lnTo>
                  <a:lnTo>
                    <a:pt x="794212" y="25357"/>
                  </a:lnTo>
                  <a:lnTo>
                    <a:pt x="735500" y="14568"/>
                  </a:lnTo>
                  <a:lnTo>
                    <a:pt x="673266" y="6610"/>
                  </a:lnTo>
                  <a:lnTo>
                    <a:pt x="608016" y="1686"/>
                  </a:lnTo>
                  <a:lnTo>
                    <a:pt x="5402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4" name="object 43">
              <a:extLst>
                <a:ext uri="{FF2B5EF4-FFF2-40B4-BE49-F238E27FC236}">
                  <a16:creationId xmlns:a16="http://schemas.microsoft.com/office/drawing/2014/main" id="{893D931A-AC6F-4CCF-AAB1-4090A5B00CEA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4664" y="3813047"/>
              <a:ext cx="1080770" cy="433070"/>
            </a:xfrm>
            <a:custGeom>
              <a:avLst/>
              <a:gdLst>
                <a:gd name="T0" fmla="*/ 0 w 1080770"/>
                <a:gd name="T1" fmla="*/ 216407 h 433070"/>
                <a:gd name="T2" fmla="*/ 16503 w 1080770"/>
                <a:gd name="T3" fmla="*/ 163126 h 433070"/>
                <a:gd name="T4" fmla="*/ 63310 w 1080770"/>
                <a:gd name="T5" fmla="*/ 114678 h 433070"/>
                <a:gd name="T6" fmla="*/ 96810 w 1080770"/>
                <a:gd name="T7" fmla="*/ 92774 h 433070"/>
                <a:gd name="T8" fmla="*/ 136367 w 1080770"/>
                <a:gd name="T9" fmla="*/ 72687 h 433070"/>
                <a:gd name="T10" fmla="*/ 181472 w 1080770"/>
                <a:gd name="T11" fmla="*/ 54620 h 433070"/>
                <a:gd name="T12" fmla="*/ 231620 w 1080770"/>
                <a:gd name="T13" fmla="*/ 38776 h 433070"/>
                <a:gd name="T14" fmla="*/ 286303 w 1080770"/>
                <a:gd name="T15" fmla="*/ 25357 h 433070"/>
                <a:gd name="T16" fmla="*/ 345015 w 1080770"/>
                <a:gd name="T17" fmla="*/ 14568 h 433070"/>
                <a:gd name="T18" fmla="*/ 407249 w 1080770"/>
                <a:gd name="T19" fmla="*/ 6610 h 433070"/>
                <a:gd name="T20" fmla="*/ 472499 w 1080770"/>
                <a:gd name="T21" fmla="*/ 1686 h 433070"/>
                <a:gd name="T22" fmla="*/ 540258 w 1080770"/>
                <a:gd name="T23" fmla="*/ 0 h 433070"/>
                <a:gd name="T24" fmla="*/ 608016 w 1080770"/>
                <a:gd name="T25" fmla="*/ 1686 h 433070"/>
                <a:gd name="T26" fmla="*/ 673266 w 1080770"/>
                <a:gd name="T27" fmla="*/ 6610 h 433070"/>
                <a:gd name="T28" fmla="*/ 735500 w 1080770"/>
                <a:gd name="T29" fmla="*/ 14568 h 433070"/>
                <a:gd name="T30" fmla="*/ 794212 w 1080770"/>
                <a:gd name="T31" fmla="*/ 25357 h 433070"/>
                <a:gd name="T32" fmla="*/ 848895 w 1080770"/>
                <a:gd name="T33" fmla="*/ 38776 h 433070"/>
                <a:gd name="T34" fmla="*/ 899043 w 1080770"/>
                <a:gd name="T35" fmla="*/ 54620 h 433070"/>
                <a:gd name="T36" fmla="*/ 944148 w 1080770"/>
                <a:gd name="T37" fmla="*/ 72687 h 433070"/>
                <a:gd name="T38" fmla="*/ 983705 w 1080770"/>
                <a:gd name="T39" fmla="*/ 92774 h 433070"/>
                <a:gd name="T40" fmla="*/ 1017205 w 1080770"/>
                <a:gd name="T41" fmla="*/ 114678 h 433070"/>
                <a:gd name="T42" fmla="*/ 1064012 w 1080770"/>
                <a:gd name="T43" fmla="*/ 163126 h 433070"/>
                <a:gd name="T44" fmla="*/ 1080516 w 1080770"/>
                <a:gd name="T45" fmla="*/ 216407 h 433070"/>
                <a:gd name="T46" fmla="*/ 1076305 w 1080770"/>
                <a:gd name="T47" fmla="*/ 243551 h 433070"/>
                <a:gd name="T48" fmla="*/ 1044143 w 1080770"/>
                <a:gd name="T49" fmla="*/ 294618 h 433070"/>
                <a:gd name="T50" fmla="*/ 983705 w 1080770"/>
                <a:gd name="T51" fmla="*/ 340041 h 433070"/>
                <a:gd name="T52" fmla="*/ 944148 w 1080770"/>
                <a:gd name="T53" fmla="*/ 360128 h 433070"/>
                <a:gd name="T54" fmla="*/ 899043 w 1080770"/>
                <a:gd name="T55" fmla="*/ 378195 h 433070"/>
                <a:gd name="T56" fmla="*/ 848895 w 1080770"/>
                <a:gd name="T57" fmla="*/ 394039 h 433070"/>
                <a:gd name="T58" fmla="*/ 794212 w 1080770"/>
                <a:gd name="T59" fmla="*/ 407458 h 433070"/>
                <a:gd name="T60" fmla="*/ 735500 w 1080770"/>
                <a:gd name="T61" fmla="*/ 418247 h 433070"/>
                <a:gd name="T62" fmla="*/ 673266 w 1080770"/>
                <a:gd name="T63" fmla="*/ 426205 h 433070"/>
                <a:gd name="T64" fmla="*/ 608016 w 1080770"/>
                <a:gd name="T65" fmla="*/ 431129 h 433070"/>
                <a:gd name="T66" fmla="*/ 540258 w 1080770"/>
                <a:gd name="T67" fmla="*/ 432815 h 433070"/>
                <a:gd name="T68" fmla="*/ 472499 w 1080770"/>
                <a:gd name="T69" fmla="*/ 431129 h 433070"/>
                <a:gd name="T70" fmla="*/ 407249 w 1080770"/>
                <a:gd name="T71" fmla="*/ 426205 h 433070"/>
                <a:gd name="T72" fmla="*/ 345015 w 1080770"/>
                <a:gd name="T73" fmla="*/ 418247 h 433070"/>
                <a:gd name="T74" fmla="*/ 286303 w 1080770"/>
                <a:gd name="T75" fmla="*/ 407458 h 433070"/>
                <a:gd name="T76" fmla="*/ 231620 w 1080770"/>
                <a:gd name="T77" fmla="*/ 394039 h 433070"/>
                <a:gd name="T78" fmla="*/ 181472 w 1080770"/>
                <a:gd name="T79" fmla="*/ 378195 h 433070"/>
                <a:gd name="T80" fmla="*/ 136367 w 1080770"/>
                <a:gd name="T81" fmla="*/ 360128 h 433070"/>
                <a:gd name="T82" fmla="*/ 96810 w 1080770"/>
                <a:gd name="T83" fmla="*/ 340041 h 433070"/>
                <a:gd name="T84" fmla="*/ 63310 w 1080770"/>
                <a:gd name="T85" fmla="*/ 318137 h 433070"/>
                <a:gd name="T86" fmla="*/ 16503 w 1080770"/>
                <a:gd name="T87" fmla="*/ 269689 h 433070"/>
                <a:gd name="T88" fmla="*/ 0 w 1080770"/>
                <a:gd name="T89" fmla="*/ 216407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0" y="216407"/>
                  </a:moveTo>
                  <a:lnTo>
                    <a:pt x="16503" y="163126"/>
                  </a:lnTo>
                  <a:lnTo>
                    <a:pt x="63310" y="114678"/>
                  </a:lnTo>
                  <a:lnTo>
                    <a:pt x="96810" y="92774"/>
                  </a:lnTo>
                  <a:lnTo>
                    <a:pt x="136367" y="72687"/>
                  </a:lnTo>
                  <a:lnTo>
                    <a:pt x="181472" y="54620"/>
                  </a:lnTo>
                  <a:lnTo>
                    <a:pt x="231620" y="38776"/>
                  </a:lnTo>
                  <a:lnTo>
                    <a:pt x="286303" y="25357"/>
                  </a:lnTo>
                  <a:lnTo>
                    <a:pt x="345015" y="14568"/>
                  </a:lnTo>
                  <a:lnTo>
                    <a:pt x="407249" y="6610"/>
                  </a:lnTo>
                  <a:lnTo>
                    <a:pt x="472499" y="1686"/>
                  </a:lnTo>
                  <a:lnTo>
                    <a:pt x="540258" y="0"/>
                  </a:lnTo>
                  <a:lnTo>
                    <a:pt x="608016" y="1686"/>
                  </a:lnTo>
                  <a:lnTo>
                    <a:pt x="673266" y="6610"/>
                  </a:lnTo>
                  <a:lnTo>
                    <a:pt x="735500" y="14568"/>
                  </a:lnTo>
                  <a:lnTo>
                    <a:pt x="794212" y="25357"/>
                  </a:lnTo>
                  <a:lnTo>
                    <a:pt x="848895" y="38776"/>
                  </a:lnTo>
                  <a:lnTo>
                    <a:pt x="899043" y="54620"/>
                  </a:lnTo>
                  <a:lnTo>
                    <a:pt x="944148" y="72687"/>
                  </a:lnTo>
                  <a:lnTo>
                    <a:pt x="983705" y="92774"/>
                  </a:lnTo>
                  <a:lnTo>
                    <a:pt x="1017205" y="114678"/>
                  </a:lnTo>
                  <a:lnTo>
                    <a:pt x="1064012" y="163126"/>
                  </a:lnTo>
                  <a:lnTo>
                    <a:pt x="1080516" y="216407"/>
                  </a:lnTo>
                  <a:lnTo>
                    <a:pt x="1076305" y="243551"/>
                  </a:lnTo>
                  <a:lnTo>
                    <a:pt x="1044143" y="294618"/>
                  </a:lnTo>
                  <a:lnTo>
                    <a:pt x="983705" y="340041"/>
                  </a:lnTo>
                  <a:lnTo>
                    <a:pt x="944148" y="360128"/>
                  </a:lnTo>
                  <a:lnTo>
                    <a:pt x="899043" y="378195"/>
                  </a:lnTo>
                  <a:lnTo>
                    <a:pt x="848895" y="394039"/>
                  </a:lnTo>
                  <a:lnTo>
                    <a:pt x="794212" y="407458"/>
                  </a:lnTo>
                  <a:lnTo>
                    <a:pt x="735500" y="418247"/>
                  </a:lnTo>
                  <a:lnTo>
                    <a:pt x="673266" y="426205"/>
                  </a:lnTo>
                  <a:lnTo>
                    <a:pt x="608016" y="431129"/>
                  </a:lnTo>
                  <a:lnTo>
                    <a:pt x="540258" y="432815"/>
                  </a:lnTo>
                  <a:lnTo>
                    <a:pt x="472499" y="431129"/>
                  </a:lnTo>
                  <a:lnTo>
                    <a:pt x="407249" y="426205"/>
                  </a:lnTo>
                  <a:lnTo>
                    <a:pt x="345015" y="418247"/>
                  </a:lnTo>
                  <a:lnTo>
                    <a:pt x="286303" y="407458"/>
                  </a:lnTo>
                  <a:lnTo>
                    <a:pt x="231620" y="394039"/>
                  </a:lnTo>
                  <a:lnTo>
                    <a:pt x="181472" y="378195"/>
                  </a:lnTo>
                  <a:lnTo>
                    <a:pt x="136367" y="360128"/>
                  </a:lnTo>
                  <a:lnTo>
                    <a:pt x="96810" y="340041"/>
                  </a:lnTo>
                  <a:lnTo>
                    <a:pt x="63310" y="318137"/>
                  </a:lnTo>
                  <a:lnTo>
                    <a:pt x="16503" y="269689"/>
                  </a:lnTo>
                  <a:lnTo>
                    <a:pt x="0" y="216407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45" name="object 44">
            <a:extLst>
              <a:ext uri="{FF2B5EF4-FFF2-40B4-BE49-F238E27FC236}">
                <a16:creationId xmlns:a16="http://schemas.microsoft.com/office/drawing/2014/main" id="{B4297DC3-5738-4CEA-8166-7184A7BEA838}"/>
              </a:ext>
            </a:extLst>
          </p:cNvPr>
          <p:cNvSpPr txBox="1"/>
          <p:nvPr/>
        </p:nvSpPr>
        <p:spPr>
          <a:xfrm>
            <a:off x="6323013" y="3849688"/>
            <a:ext cx="584200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好</a:t>
            </a:r>
            <a:r>
              <a:rPr sz="2200" spc="-5" dirty="0">
                <a:latin typeface="宋体"/>
                <a:ea typeface="+mn-ea"/>
                <a:cs typeface="宋体"/>
              </a:rPr>
              <a:t>瓜</a:t>
            </a:r>
            <a:endParaRPr sz="2200">
              <a:latin typeface="宋体"/>
              <a:ea typeface="+mn-ea"/>
              <a:cs typeface="宋体"/>
            </a:endParaRPr>
          </a:p>
        </p:txBody>
      </p:sp>
      <p:grpSp>
        <p:nvGrpSpPr>
          <p:cNvPr id="46" name="object 45">
            <a:extLst>
              <a:ext uri="{FF2B5EF4-FFF2-40B4-BE49-F238E27FC236}">
                <a16:creationId xmlns:a16="http://schemas.microsoft.com/office/drawing/2014/main" id="{9993D981-BF41-48DD-A852-6B5ABC90DAEE}"/>
              </a:ext>
            </a:extLst>
          </p:cNvPr>
          <p:cNvGrpSpPr>
            <a:grpSpLocks/>
          </p:cNvGrpSpPr>
          <p:nvPr/>
        </p:nvGrpSpPr>
        <p:grpSpPr bwMode="auto">
          <a:xfrm>
            <a:off x="660400" y="3089275"/>
            <a:ext cx="5957888" cy="2236788"/>
            <a:chOff x="659637" y="3089020"/>
            <a:chExt cx="5958840" cy="2236470"/>
          </a:xfrm>
        </p:grpSpPr>
        <p:sp>
          <p:nvSpPr>
            <p:cNvPr id="47" name="object 46">
              <a:extLst>
                <a:ext uri="{FF2B5EF4-FFF2-40B4-BE49-F238E27FC236}">
                  <a16:creationId xmlns:a16="http://schemas.microsoft.com/office/drawing/2014/main" id="{A888CD08-7D9A-4165-81B1-EBA1C6A627DB}"/>
                </a:ext>
              </a:extLst>
            </p:cNvPr>
            <p:cNvSpPr>
              <a:spLocks/>
            </p:cNvSpPr>
            <p:nvPr/>
          </p:nvSpPr>
          <p:spPr bwMode="auto">
            <a:xfrm>
              <a:off x="5408676" y="3092195"/>
              <a:ext cx="431800" cy="720725"/>
            </a:xfrm>
            <a:custGeom>
              <a:avLst/>
              <a:gdLst>
                <a:gd name="T0" fmla="*/ 431800 w 431800"/>
                <a:gd name="T1" fmla="*/ 0 h 720725"/>
                <a:gd name="T2" fmla="*/ 0 w 431800"/>
                <a:gd name="T3" fmla="*/ 720471 h 72072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31800" h="720725">
                  <a:moveTo>
                    <a:pt x="431800" y="0"/>
                  </a:moveTo>
                  <a:lnTo>
                    <a:pt x="0" y="720471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8" name="object 47">
              <a:extLst>
                <a:ext uri="{FF2B5EF4-FFF2-40B4-BE49-F238E27FC236}">
                  <a16:creationId xmlns:a16="http://schemas.microsoft.com/office/drawing/2014/main" id="{66FDB85F-A6E8-4FDF-9A76-AC85CCD396F7}"/>
                </a:ext>
              </a:extLst>
            </p:cNvPr>
            <p:cNvSpPr>
              <a:spLocks/>
            </p:cNvSpPr>
            <p:nvPr/>
          </p:nvSpPr>
          <p:spPr bwMode="auto">
            <a:xfrm>
              <a:off x="6129528" y="3092195"/>
              <a:ext cx="485775" cy="720725"/>
            </a:xfrm>
            <a:custGeom>
              <a:avLst/>
              <a:gdLst>
                <a:gd name="T0" fmla="*/ 0 w 485775"/>
                <a:gd name="T1" fmla="*/ 0 h 720725"/>
                <a:gd name="T2" fmla="*/ 485394 w 485775"/>
                <a:gd name="T3" fmla="*/ 720471 h 72072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85775" h="720725">
                  <a:moveTo>
                    <a:pt x="0" y="0"/>
                  </a:moveTo>
                  <a:lnTo>
                    <a:pt x="485394" y="720471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9" name="object 48">
              <a:extLst>
                <a:ext uri="{FF2B5EF4-FFF2-40B4-BE49-F238E27FC236}">
                  <a16:creationId xmlns:a16="http://schemas.microsoft.com/office/drawing/2014/main" id="{64F033F3-FA54-49BC-80BE-786F19162CEE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987" y="4885944"/>
              <a:ext cx="1080770" cy="433070"/>
            </a:xfrm>
            <a:custGeom>
              <a:avLst/>
              <a:gdLst>
                <a:gd name="T0" fmla="*/ 540258 w 1080770"/>
                <a:gd name="T1" fmla="*/ 0 h 433070"/>
                <a:gd name="T2" fmla="*/ 472489 w 1080770"/>
                <a:gd name="T3" fmla="*/ 1686 h 433070"/>
                <a:gd name="T4" fmla="*/ 407233 w 1080770"/>
                <a:gd name="T5" fmla="*/ 6610 h 433070"/>
                <a:gd name="T6" fmla="*/ 344994 w 1080770"/>
                <a:gd name="T7" fmla="*/ 14568 h 433070"/>
                <a:gd name="T8" fmla="*/ 286281 w 1080770"/>
                <a:gd name="T9" fmla="*/ 25357 h 433070"/>
                <a:gd name="T10" fmla="*/ 231598 w 1080770"/>
                <a:gd name="T11" fmla="*/ 38776 h 433070"/>
                <a:gd name="T12" fmla="*/ 181452 w 1080770"/>
                <a:gd name="T13" fmla="*/ 54620 h 433070"/>
                <a:gd name="T14" fmla="*/ 136349 w 1080770"/>
                <a:gd name="T15" fmla="*/ 72687 h 433070"/>
                <a:gd name="T16" fmla="*/ 96796 w 1080770"/>
                <a:gd name="T17" fmla="*/ 92774 h 433070"/>
                <a:gd name="T18" fmla="*/ 63300 w 1080770"/>
                <a:gd name="T19" fmla="*/ 114678 h 433070"/>
                <a:gd name="T20" fmla="*/ 16500 w 1080770"/>
                <a:gd name="T21" fmla="*/ 163126 h 433070"/>
                <a:gd name="T22" fmla="*/ 0 w 1080770"/>
                <a:gd name="T23" fmla="*/ 216407 h 433070"/>
                <a:gd name="T24" fmla="*/ 4209 w 1080770"/>
                <a:gd name="T25" fmla="*/ 243551 h 433070"/>
                <a:gd name="T26" fmla="*/ 36365 w 1080770"/>
                <a:gd name="T27" fmla="*/ 294618 h 433070"/>
                <a:gd name="T28" fmla="*/ 96796 w 1080770"/>
                <a:gd name="T29" fmla="*/ 340041 h 433070"/>
                <a:gd name="T30" fmla="*/ 136349 w 1080770"/>
                <a:gd name="T31" fmla="*/ 360128 h 433070"/>
                <a:gd name="T32" fmla="*/ 181452 w 1080770"/>
                <a:gd name="T33" fmla="*/ 378195 h 433070"/>
                <a:gd name="T34" fmla="*/ 231598 w 1080770"/>
                <a:gd name="T35" fmla="*/ 394039 h 433070"/>
                <a:gd name="T36" fmla="*/ 286281 w 1080770"/>
                <a:gd name="T37" fmla="*/ 407458 h 433070"/>
                <a:gd name="T38" fmla="*/ 344994 w 1080770"/>
                <a:gd name="T39" fmla="*/ 418247 h 433070"/>
                <a:gd name="T40" fmla="*/ 407233 w 1080770"/>
                <a:gd name="T41" fmla="*/ 426205 h 433070"/>
                <a:gd name="T42" fmla="*/ 472489 w 1080770"/>
                <a:gd name="T43" fmla="*/ 431129 h 433070"/>
                <a:gd name="T44" fmla="*/ 540258 w 1080770"/>
                <a:gd name="T45" fmla="*/ 432815 h 433070"/>
                <a:gd name="T46" fmla="*/ 608016 w 1080770"/>
                <a:gd name="T47" fmla="*/ 431129 h 433070"/>
                <a:gd name="T48" fmla="*/ 673266 w 1080770"/>
                <a:gd name="T49" fmla="*/ 426205 h 433070"/>
                <a:gd name="T50" fmla="*/ 735500 w 1080770"/>
                <a:gd name="T51" fmla="*/ 418247 h 433070"/>
                <a:gd name="T52" fmla="*/ 794212 w 1080770"/>
                <a:gd name="T53" fmla="*/ 407458 h 433070"/>
                <a:gd name="T54" fmla="*/ 848895 w 1080770"/>
                <a:gd name="T55" fmla="*/ 394039 h 433070"/>
                <a:gd name="T56" fmla="*/ 899043 w 1080770"/>
                <a:gd name="T57" fmla="*/ 378195 h 433070"/>
                <a:gd name="T58" fmla="*/ 944148 w 1080770"/>
                <a:gd name="T59" fmla="*/ 360128 h 433070"/>
                <a:gd name="T60" fmla="*/ 983705 w 1080770"/>
                <a:gd name="T61" fmla="*/ 340041 h 433070"/>
                <a:gd name="T62" fmla="*/ 1017205 w 1080770"/>
                <a:gd name="T63" fmla="*/ 318137 h 433070"/>
                <a:gd name="T64" fmla="*/ 1064012 w 1080770"/>
                <a:gd name="T65" fmla="*/ 269689 h 433070"/>
                <a:gd name="T66" fmla="*/ 1080516 w 1080770"/>
                <a:gd name="T67" fmla="*/ 216407 h 433070"/>
                <a:gd name="T68" fmla="*/ 1076305 w 1080770"/>
                <a:gd name="T69" fmla="*/ 189264 h 433070"/>
                <a:gd name="T70" fmla="*/ 1044143 w 1080770"/>
                <a:gd name="T71" fmla="*/ 138197 h 433070"/>
                <a:gd name="T72" fmla="*/ 983705 w 1080770"/>
                <a:gd name="T73" fmla="*/ 92774 h 433070"/>
                <a:gd name="T74" fmla="*/ 944148 w 1080770"/>
                <a:gd name="T75" fmla="*/ 72687 h 433070"/>
                <a:gd name="T76" fmla="*/ 899043 w 1080770"/>
                <a:gd name="T77" fmla="*/ 54620 h 433070"/>
                <a:gd name="T78" fmla="*/ 848895 w 1080770"/>
                <a:gd name="T79" fmla="*/ 38776 h 433070"/>
                <a:gd name="T80" fmla="*/ 794212 w 1080770"/>
                <a:gd name="T81" fmla="*/ 25357 h 433070"/>
                <a:gd name="T82" fmla="*/ 735500 w 1080770"/>
                <a:gd name="T83" fmla="*/ 14568 h 433070"/>
                <a:gd name="T84" fmla="*/ 673266 w 1080770"/>
                <a:gd name="T85" fmla="*/ 6610 h 433070"/>
                <a:gd name="T86" fmla="*/ 608016 w 1080770"/>
                <a:gd name="T87" fmla="*/ 1686 h 433070"/>
                <a:gd name="T88" fmla="*/ 540258 w 1080770"/>
                <a:gd name="T89" fmla="*/ 0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540258" y="0"/>
                  </a:moveTo>
                  <a:lnTo>
                    <a:pt x="472489" y="1686"/>
                  </a:lnTo>
                  <a:lnTo>
                    <a:pt x="407233" y="6610"/>
                  </a:lnTo>
                  <a:lnTo>
                    <a:pt x="344994" y="14568"/>
                  </a:lnTo>
                  <a:lnTo>
                    <a:pt x="286281" y="25357"/>
                  </a:lnTo>
                  <a:lnTo>
                    <a:pt x="231598" y="38776"/>
                  </a:lnTo>
                  <a:lnTo>
                    <a:pt x="181452" y="54620"/>
                  </a:lnTo>
                  <a:lnTo>
                    <a:pt x="136349" y="72687"/>
                  </a:lnTo>
                  <a:lnTo>
                    <a:pt x="96796" y="92774"/>
                  </a:lnTo>
                  <a:lnTo>
                    <a:pt x="63300" y="114678"/>
                  </a:lnTo>
                  <a:lnTo>
                    <a:pt x="16500" y="163126"/>
                  </a:lnTo>
                  <a:lnTo>
                    <a:pt x="0" y="216407"/>
                  </a:lnTo>
                  <a:lnTo>
                    <a:pt x="4209" y="243551"/>
                  </a:lnTo>
                  <a:lnTo>
                    <a:pt x="36365" y="294618"/>
                  </a:lnTo>
                  <a:lnTo>
                    <a:pt x="96796" y="340041"/>
                  </a:lnTo>
                  <a:lnTo>
                    <a:pt x="136349" y="360128"/>
                  </a:lnTo>
                  <a:lnTo>
                    <a:pt x="181452" y="378195"/>
                  </a:lnTo>
                  <a:lnTo>
                    <a:pt x="231598" y="394039"/>
                  </a:lnTo>
                  <a:lnTo>
                    <a:pt x="286281" y="407458"/>
                  </a:lnTo>
                  <a:lnTo>
                    <a:pt x="344994" y="418247"/>
                  </a:lnTo>
                  <a:lnTo>
                    <a:pt x="407233" y="426205"/>
                  </a:lnTo>
                  <a:lnTo>
                    <a:pt x="472489" y="431129"/>
                  </a:lnTo>
                  <a:lnTo>
                    <a:pt x="540258" y="432815"/>
                  </a:lnTo>
                  <a:lnTo>
                    <a:pt x="608016" y="431129"/>
                  </a:lnTo>
                  <a:lnTo>
                    <a:pt x="673266" y="426205"/>
                  </a:lnTo>
                  <a:lnTo>
                    <a:pt x="735500" y="418247"/>
                  </a:lnTo>
                  <a:lnTo>
                    <a:pt x="794212" y="407458"/>
                  </a:lnTo>
                  <a:lnTo>
                    <a:pt x="848895" y="394039"/>
                  </a:lnTo>
                  <a:lnTo>
                    <a:pt x="899043" y="378195"/>
                  </a:lnTo>
                  <a:lnTo>
                    <a:pt x="944148" y="360128"/>
                  </a:lnTo>
                  <a:lnTo>
                    <a:pt x="983705" y="340041"/>
                  </a:lnTo>
                  <a:lnTo>
                    <a:pt x="1017205" y="318137"/>
                  </a:lnTo>
                  <a:lnTo>
                    <a:pt x="1064012" y="269689"/>
                  </a:lnTo>
                  <a:lnTo>
                    <a:pt x="1080516" y="216407"/>
                  </a:lnTo>
                  <a:lnTo>
                    <a:pt x="1076305" y="189264"/>
                  </a:lnTo>
                  <a:lnTo>
                    <a:pt x="1044143" y="138197"/>
                  </a:lnTo>
                  <a:lnTo>
                    <a:pt x="983705" y="92774"/>
                  </a:lnTo>
                  <a:lnTo>
                    <a:pt x="944148" y="72687"/>
                  </a:lnTo>
                  <a:lnTo>
                    <a:pt x="899043" y="54620"/>
                  </a:lnTo>
                  <a:lnTo>
                    <a:pt x="848895" y="38776"/>
                  </a:lnTo>
                  <a:lnTo>
                    <a:pt x="794212" y="25357"/>
                  </a:lnTo>
                  <a:lnTo>
                    <a:pt x="735500" y="14568"/>
                  </a:lnTo>
                  <a:lnTo>
                    <a:pt x="673266" y="6610"/>
                  </a:lnTo>
                  <a:lnTo>
                    <a:pt x="608016" y="1686"/>
                  </a:lnTo>
                  <a:lnTo>
                    <a:pt x="5402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0" name="object 49">
              <a:extLst>
                <a:ext uri="{FF2B5EF4-FFF2-40B4-BE49-F238E27FC236}">
                  <a16:creationId xmlns:a16="http://schemas.microsoft.com/office/drawing/2014/main" id="{E707CF4A-1B7E-4D1B-A0CE-BF63D6C3CD0A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987" y="4885944"/>
              <a:ext cx="1080770" cy="433070"/>
            </a:xfrm>
            <a:custGeom>
              <a:avLst/>
              <a:gdLst>
                <a:gd name="T0" fmla="*/ 0 w 1080770"/>
                <a:gd name="T1" fmla="*/ 216407 h 433070"/>
                <a:gd name="T2" fmla="*/ 16500 w 1080770"/>
                <a:gd name="T3" fmla="*/ 163126 h 433070"/>
                <a:gd name="T4" fmla="*/ 63300 w 1080770"/>
                <a:gd name="T5" fmla="*/ 114678 h 433070"/>
                <a:gd name="T6" fmla="*/ 96796 w 1080770"/>
                <a:gd name="T7" fmla="*/ 92774 h 433070"/>
                <a:gd name="T8" fmla="*/ 136349 w 1080770"/>
                <a:gd name="T9" fmla="*/ 72687 h 433070"/>
                <a:gd name="T10" fmla="*/ 181452 w 1080770"/>
                <a:gd name="T11" fmla="*/ 54620 h 433070"/>
                <a:gd name="T12" fmla="*/ 231598 w 1080770"/>
                <a:gd name="T13" fmla="*/ 38776 h 433070"/>
                <a:gd name="T14" fmla="*/ 286281 w 1080770"/>
                <a:gd name="T15" fmla="*/ 25357 h 433070"/>
                <a:gd name="T16" fmla="*/ 344994 w 1080770"/>
                <a:gd name="T17" fmla="*/ 14568 h 433070"/>
                <a:gd name="T18" fmla="*/ 407233 w 1080770"/>
                <a:gd name="T19" fmla="*/ 6610 h 433070"/>
                <a:gd name="T20" fmla="*/ 472489 w 1080770"/>
                <a:gd name="T21" fmla="*/ 1686 h 433070"/>
                <a:gd name="T22" fmla="*/ 540258 w 1080770"/>
                <a:gd name="T23" fmla="*/ 0 h 433070"/>
                <a:gd name="T24" fmla="*/ 608016 w 1080770"/>
                <a:gd name="T25" fmla="*/ 1686 h 433070"/>
                <a:gd name="T26" fmla="*/ 673266 w 1080770"/>
                <a:gd name="T27" fmla="*/ 6610 h 433070"/>
                <a:gd name="T28" fmla="*/ 735500 w 1080770"/>
                <a:gd name="T29" fmla="*/ 14568 h 433070"/>
                <a:gd name="T30" fmla="*/ 794212 w 1080770"/>
                <a:gd name="T31" fmla="*/ 25357 h 433070"/>
                <a:gd name="T32" fmla="*/ 848895 w 1080770"/>
                <a:gd name="T33" fmla="*/ 38776 h 433070"/>
                <a:gd name="T34" fmla="*/ 899043 w 1080770"/>
                <a:gd name="T35" fmla="*/ 54620 h 433070"/>
                <a:gd name="T36" fmla="*/ 944148 w 1080770"/>
                <a:gd name="T37" fmla="*/ 72687 h 433070"/>
                <a:gd name="T38" fmla="*/ 983705 w 1080770"/>
                <a:gd name="T39" fmla="*/ 92774 h 433070"/>
                <a:gd name="T40" fmla="*/ 1017205 w 1080770"/>
                <a:gd name="T41" fmla="*/ 114678 h 433070"/>
                <a:gd name="T42" fmla="*/ 1064012 w 1080770"/>
                <a:gd name="T43" fmla="*/ 163126 h 433070"/>
                <a:gd name="T44" fmla="*/ 1080516 w 1080770"/>
                <a:gd name="T45" fmla="*/ 216407 h 433070"/>
                <a:gd name="T46" fmla="*/ 1076305 w 1080770"/>
                <a:gd name="T47" fmla="*/ 243551 h 433070"/>
                <a:gd name="T48" fmla="*/ 1044143 w 1080770"/>
                <a:gd name="T49" fmla="*/ 294618 h 433070"/>
                <a:gd name="T50" fmla="*/ 983705 w 1080770"/>
                <a:gd name="T51" fmla="*/ 340041 h 433070"/>
                <a:gd name="T52" fmla="*/ 944148 w 1080770"/>
                <a:gd name="T53" fmla="*/ 360128 h 433070"/>
                <a:gd name="T54" fmla="*/ 899043 w 1080770"/>
                <a:gd name="T55" fmla="*/ 378195 h 433070"/>
                <a:gd name="T56" fmla="*/ 848895 w 1080770"/>
                <a:gd name="T57" fmla="*/ 394039 h 433070"/>
                <a:gd name="T58" fmla="*/ 794212 w 1080770"/>
                <a:gd name="T59" fmla="*/ 407458 h 433070"/>
                <a:gd name="T60" fmla="*/ 735500 w 1080770"/>
                <a:gd name="T61" fmla="*/ 418247 h 433070"/>
                <a:gd name="T62" fmla="*/ 673266 w 1080770"/>
                <a:gd name="T63" fmla="*/ 426205 h 433070"/>
                <a:gd name="T64" fmla="*/ 608016 w 1080770"/>
                <a:gd name="T65" fmla="*/ 431129 h 433070"/>
                <a:gd name="T66" fmla="*/ 540258 w 1080770"/>
                <a:gd name="T67" fmla="*/ 432815 h 433070"/>
                <a:gd name="T68" fmla="*/ 472489 w 1080770"/>
                <a:gd name="T69" fmla="*/ 431129 h 433070"/>
                <a:gd name="T70" fmla="*/ 407233 w 1080770"/>
                <a:gd name="T71" fmla="*/ 426205 h 433070"/>
                <a:gd name="T72" fmla="*/ 344994 w 1080770"/>
                <a:gd name="T73" fmla="*/ 418247 h 433070"/>
                <a:gd name="T74" fmla="*/ 286281 w 1080770"/>
                <a:gd name="T75" fmla="*/ 407458 h 433070"/>
                <a:gd name="T76" fmla="*/ 231598 w 1080770"/>
                <a:gd name="T77" fmla="*/ 394039 h 433070"/>
                <a:gd name="T78" fmla="*/ 181452 w 1080770"/>
                <a:gd name="T79" fmla="*/ 378195 h 433070"/>
                <a:gd name="T80" fmla="*/ 136349 w 1080770"/>
                <a:gd name="T81" fmla="*/ 360128 h 433070"/>
                <a:gd name="T82" fmla="*/ 96796 w 1080770"/>
                <a:gd name="T83" fmla="*/ 340041 h 433070"/>
                <a:gd name="T84" fmla="*/ 63300 w 1080770"/>
                <a:gd name="T85" fmla="*/ 318137 h 433070"/>
                <a:gd name="T86" fmla="*/ 16500 w 1080770"/>
                <a:gd name="T87" fmla="*/ 269689 h 433070"/>
                <a:gd name="T88" fmla="*/ 0 w 1080770"/>
                <a:gd name="T89" fmla="*/ 216407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0" y="216407"/>
                  </a:moveTo>
                  <a:lnTo>
                    <a:pt x="16500" y="163126"/>
                  </a:lnTo>
                  <a:lnTo>
                    <a:pt x="63300" y="114678"/>
                  </a:lnTo>
                  <a:lnTo>
                    <a:pt x="96796" y="92774"/>
                  </a:lnTo>
                  <a:lnTo>
                    <a:pt x="136349" y="72687"/>
                  </a:lnTo>
                  <a:lnTo>
                    <a:pt x="181452" y="54620"/>
                  </a:lnTo>
                  <a:lnTo>
                    <a:pt x="231598" y="38776"/>
                  </a:lnTo>
                  <a:lnTo>
                    <a:pt x="286281" y="25357"/>
                  </a:lnTo>
                  <a:lnTo>
                    <a:pt x="344994" y="14568"/>
                  </a:lnTo>
                  <a:lnTo>
                    <a:pt x="407233" y="6610"/>
                  </a:lnTo>
                  <a:lnTo>
                    <a:pt x="472489" y="1686"/>
                  </a:lnTo>
                  <a:lnTo>
                    <a:pt x="540258" y="0"/>
                  </a:lnTo>
                  <a:lnTo>
                    <a:pt x="608016" y="1686"/>
                  </a:lnTo>
                  <a:lnTo>
                    <a:pt x="673266" y="6610"/>
                  </a:lnTo>
                  <a:lnTo>
                    <a:pt x="735500" y="14568"/>
                  </a:lnTo>
                  <a:lnTo>
                    <a:pt x="794212" y="25357"/>
                  </a:lnTo>
                  <a:lnTo>
                    <a:pt x="848895" y="38776"/>
                  </a:lnTo>
                  <a:lnTo>
                    <a:pt x="899043" y="54620"/>
                  </a:lnTo>
                  <a:lnTo>
                    <a:pt x="944148" y="72687"/>
                  </a:lnTo>
                  <a:lnTo>
                    <a:pt x="983705" y="92774"/>
                  </a:lnTo>
                  <a:lnTo>
                    <a:pt x="1017205" y="114678"/>
                  </a:lnTo>
                  <a:lnTo>
                    <a:pt x="1064012" y="163126"/>
                  </a:lnTo>
                  <a:lnTo>
                    <a:pt x="1080516" y="216407"/>
                  </a:lnTo>
                  <a:lnTo>
                    <a:pt x="1076305" y="243551"/>
                  </a:lnTo>
                  <a:lnTo>
                    <a:pt x="1044143" y="294618"/>
                  </a:lnTo>
                  <a:lnTo>
                    <a:pt x="983705" y="340041"/>
                  </a:lnTo>
                  <a:lnTo>
                    <a:pt x="944148" y="360128"/>
                  </a:lnTo>
                  <a:lnTo>
                    <a:pt x="899043" y="378195"/>
                  </a:lnTo>
                  <a:lnTo>
                    <a:pt x="848895" y="394039"/>
                  </a:lnTo>
                  <a:lnTo>
                    <a:pt x="794212" y="407458"/>
                  </a:lnTo>
                  <a:lnTo>
                    <a:pt x="735500" y="418247"/>
                  </a:lnTo>
                  <a:lnTo>
                    <a:pt x="673266" y="426205"/>
                  </a:lnTo>
                  <a:lnTo>
                    <a:pt x="608016" y="431129"/>
                  </a:lnTo>
                  <a:lnTo>
                    <a:pt x="540258" y="432815"/>
                  </a:lnTo>
                  <a:lnTo>
                    <a:pt x="472489" y="431129"/>
                  </a:lnTo>
                  <a:lnTo>
                    <a:pt x="407233" y="426205"/>
                  </a:lnTo>
                  <a:lnTo>
                    <a:pt x="344994" y="418247"/>
                  </a:lnTo>
                  <a:lnTo>
                    <a:pt x="286281" y="407458"/>
                  </a:lnTo>
                  <a:lnTo>
                    <a:pt x="231598" y="394039"/>
                  </a:lnTo>
                  <a:lnTo>
                    <a:pt x="181452" y="378195"/>
                  </a:lnTo>
                  <a:lnTo>
                    <a:pt x="136349" y="360128"/>
                  </a:lnTo>
                  <a:lnTo>
                    <a:pt x="96796" y="340041"/>
                  </a:lnTo>
                  <a:lnTo>
                    <a:pt x="63300" y="318137"/>
                  </a:lnTo>
                  <a:lnTo>
                    <a:pt x="16500" y="269689"/>
                  </a:lnTo>
                  <a:lnTo>
                    <a:pt x="0" y="216407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" name="object 50">
              <a:extLst>
                <a:ext uri="{FF2B5EF4-FFF2-40B4-BE49-F238E27FC236}">
                  <a16:creationId xmlns:a16="http://schemas.microsoft.com/office/drawing/2014/main" id="{97404E9C-13ED-416A-ADB9-3097B05F933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5483" y="4091939"/>
              <a:ext cx="1207770" cy="794385"/>
            </a:xfrm>
            <a:custGeom>
              <a:avLst/>
              <a:gdLst>
                <a:gd name="T0" fmla="*/ 1207643 w 1207770"/>
                <a:gd name="T1" fmla="*/ 0 h 794385"/>
                <a:gd name="T2" fmla="*/ 0 w 1207770"/>
                <a:gd name="T3" fmla="*/ 794131 h 79438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07770" h="794385">
                  <a:moveTo>
                    <a:pt x="1207643" y="0"/>
                  </a:moveTo>
                  <a:lnTo>
                    <a:pt x="0" y="794131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" name="object 51">
              <a:extLst>
                <a:ext uri="{FF2B5EF4-FFF2-40B4-BE49-F238E27FC236}">
                  <a16:creationId xmlns:a16="http://schemas.microsoft.com/office/drawing/2014/main" id="{76E8DCD1-152C-4BFF-8B24-4BA23657750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7831" y="4885944"/>
              <a:ext cx="1080770" cy="433070"/>
            </a:xfrm>
            <a:custGeom>
              <a:avLst/>
              <a:gdLst>
                <a:gd name="T0" fmla="*/ 540258 w 1080770"/>
                <a:gd name="T1" fmla="*/ 0 h 433070"/>
                <a:gd name="T2" fmla="*/ 472499 w 1080770"/>
                <a:gd name="T3" fmla="*/ 1686 h 433070"/>
                <a:gd name="T4" fmla="*/ 407249 w 1080770"/>
                <a:gd name="T5" fmla="*/ 6610 h 433070"/>
                <a:gd name="T6" fmla="*/ 345015 w 1080770"/>
                <a:gd name="T7" fmla="*/ 14568 h 433070"/>
                <a:gd name="T8" fmla="*/ 286303 w 1080770"/>
                <a:gd name="T9" fmla="*/ 25357 h 433070"/>
                <a:gd name="T10" fmla="*/ 231620 w 1080770"/>
                <a:gd name="T11" fmla="*/ 38776 h 433070"/>
                <a:gd name="T12" fmla="*/ 181472 w 1080770"/>
                <a:gd name="T13" fmla="*/ 54620 h 433070"/>
                <a:gd name="T14" fmla="*/ 136367 w 1080770"/>
                <a:gd name="T15" fmla="*/ 72687 h 433070"/>
                <a:gd name="T16" fmla="*/ 96810 w 1080770"/>
                <a:gd name="T17" fmla="*/ 92774 h 433070"/>
                <a:gd name="T18" fmla="*/ 63310 w 1080770"/>
                <a:gd name="T19" fmla="*/ 114678 h 433070"/>
                <a:gd name="T20" fmla="*/ 16503 w 1080770"/>
                <a:gd name="T21" fmla="*/ 163126 h 433070"/>
                <a:gd name="T22" fmla="*/ 0 w 1080770"/>
                <a:gd name="T23" fmla="*/ 216407 h 433070"/>
                <a:gd name="T24" fmla="*/ 4210 w 1080770"/>
                <a:gd name="T25" fmla="*/ 243551 h 433070"/>
                <a:gd name="T26" fmla="*/ 36372 w 1080770"/>
                <a:gd name="T27" fmla="*/ 294618 h 433070"/>
                <a:gd name="T28" fmla="*/ 96810 w 1080770"/>
                <a:gd name="T29" fmla="*/ 340041 h 433070"/>
                <a:gd name="T30" fmla="*/ 136367 w 1080770"/>
                <a:gd name="T31" fmla="*/ 360128 h 433070"/>
                <a:gd name="T32" fmla="*/ 181472 w 1080770"/>
                <a:gd name="T33" fmla="*/ 378195 h 433070"/>
                <a:gd name="T34" fmla="*/ 231620 w 1080770"/>
                <a:gd name="T35" fmla="*/ 394039 h 433070"/>
                <a:gd name="T36" fmla="*/ 286303 w 1080770"/>
                <a:gd name="T37" fmla="*/ 407458 h 433070"/>
                <a:gd name="T38" fmla="*/ 345015 w 1080770"/>
                <a:gd name="T39" fmla="*/ 418247 h 433070"/>
                <a:gd name="T40" fmla="*/ 407249 w 1080770"/>
                <a:gd name="T41" fmla="*/ 426205 h 433070"/>
                <a:gd name="T42" fmla="*/ 472499 w 1080770"/>
                <a:gd name="T43" fmla="*/ 431129 h 433070"/>
                <a:gd name="T44" fmla="*/ 540258 w 1080770"/>
                <a:gd name="T45" fmla="*/ 432815 h 433070"/>
                <a:gd name="T46" fmla="*/ 608016 w 1080770"/>
                <a:gd name="T47" fmla="*/ 431129 h 433070"/>
                <a:gd name="T48" fmla="*/ 673266 w 1080770"/>
                <a:gd name="T49" fmla="*/ 426205 h 433070"/>
                <a:gd name="T50" fmla="*/ 735500 w 1080770"/>
                <a:gd name="T51" fmla="*/ 418247 h 433070"/>
                <a:gd name="T52" fmla="*/ 794212 w 1080770"/>
                <a:gd name="T53" fmla="*/ 407458 h 433070"/>
                <a:gd name="T54" fmla="*/ 848895 w 1080770"/>
                <a:gd name="T55" fmla="*/ 394039 h 433070"/>
                <a:gd name="T56" fmla="*/ 899043 w 1080770"/>
                <a:gd name="T57" fmla="*/ 378195 h 433070"/>
                <a:gd name="T58" fmla="*/ 944148 w 1080770"/>
                <a:gd name="T59" fmla="*/ 360128 h 433070"/>
                <a:gd name="T60" fmla="*/ 983705 w 1080770"/>
                <a:gd name="T61" fmla="*/ 340041 h 433070"/>
                <a:gd name="T62" fmla="*/ 1017205 w 1080770"/>
                <a:gd name="T63" fmla="*/ 318137 h 433070"/>
                <a:gd name="T64" fmla="*/ 1064012 w 1080770"/>
                <a:gd name="T65" fmla="*/ 269689 h 433070"/>
                <a:gd name="T66" fmla="*/ 1080516 w 1080770"/>
                <a:gd name="T67" fmla="*/ 216407 h 433070"/>
                <a:gd name="T68" fmla="*/ 1076305 w 1080770"/>
                <a:gd name="T69" fmla="*/ 189264 h 433070"/>
                <a:gd name="T70" fmla="*/ 1044143 w 1080770"/>
                <a:gd name="T71" fmla="*/ 138197 h 433070"/>
                <a:gd name="T72" fmla="*/ 983705 w 1080770"/>
                <a:gd name="T73" fmla="*/ 92774 h 433070"/>
                <a:gd name="T74" fmla="*/ 944148 w 1080770"/>
                <a:gd name="T75" fmla="*/ 72687 h 433070"/>
                <a:gd name="T76" fmla="*/ 899043 w 1080770"/>
                <a:gd name="T77" fmla="*/ 54620 h 433070"/>
                <a:gd name="T78" fmla="*/ 848895 w 1080770"/>
                <a:gd name="T79" fmla="*/ 38776 h 433070"/>
                <a:gd name="T80" fmla="*/ 794212 w 1080770"/>
                <a:gd name="T81" fmla="*/ 25357 h 433070"/>
                <a:gd name="T82" fmla="*/ 735500 w 1080770"/>
                <a:gd name="T83" fmla="*/ 14568 h 433070"/>
                <a:gd name="T84" fmla="*/ 673266 w 1080770"/>
                <a:gd name="T85" fmla="*/ 6610 h 433070"/>
                <a:gd name="T86" fmla="*/ 608016 w 1080770"/>
                <a:gd name="T87" fmla="*/ 1686 h 433070"/>
                <a:gd name="T88" fmla="*/ 540258 w 1080770"/>
                <a:gd name="T89" fmla="*/ 0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540258" y="0"/>
                  </a:moveTo>
                  <a:lnTo>
                    <a:pt x="472499" y="1686"/>
                  </a:lnTo>
                  <a:lnTo>
                    <a:pt x="407249" y="6610"/>
                  </a:lnTo>
                  <a:lnTo>
                    <a:pt x="345015" y="14568"/>
                  </a:lnTo>
                  <a:lnTo>
                    <a:pt x="286303" y="25357"/>
                  </a:lnTo>
                  <a:lnTo>
                    <a:pt x="231620" y="38776"/>
                  </a:lnTo>
                  <a:lnTo>
                    <a:pt x="181472" y="54620"/>
                  </a:lnTo>
                  <a:lnTo>
                    <a:pt x="136367" y="72687"/>
                  </a:lnTo>
                  <a:lnTo>
                    <a:pt x="96810" y="92774"/>
                  </a:lnTo>
                  <a:lnTo>
                    <a:pt x="63310" y="114678"/>
                  </a:lnTo>
                  <a:lnTo>
                    <a:pt x="16503" y="163126"/>
                  </a:lnTo>
                  <a:lnTo>
                    <a:pt x="0" y="216407"/>
                  </a:lnTo>
                  <a:lnTo>
                    <a:pt x="4210" y="243551"/>
                  </a:lnTo>
                  <a:lnTo>
                    <a:pt x="36372" y="294618"/>
                  </a:lnTo>
                  <a:lnTo>
                    <a:pt x="96810" y="340041"/>
                  </a:lnTo>
                  <a:lnTo>
                    <a:pt x="136367" y="360128"/>
                  </a:lnTo>
                  <a:lnTo>
                    <a:pt x="181472" y="378195"/>
                  </a:lnTo>
                  <a:lnTo>
                    <a:pt x="231620" y="394039"/>
                  </a:lnTo>
                  <a:lnTo>
                    <a:pt x="286303" y="407458"/>
                  </a:lnTo>
                  <a:lnTo>
                    <a:pt x="345015" y="418247"/>
                  </a:lnTo>
                  <a:lnTo>
                    <a:pt x="407249" y="426205"/>
                  </a:lnTo>
                  <a:lnTo>
                    <a:pt x="472499" y="431129"/>
                  </a:lnTo>
                  <a:lnTo>
                    <a:pt x="540258" y="432815"/>
                  </a:lnTo>
                  <a:lnTo>
                    <a:pt x="608016" y="431129"/>
                  </a:lnTo>
                  <a:lnTo>
                    <a:pt x="673266" y="426205"/>
                  </a:lnTo>
                  <a:lnTo>
                    <a:pt x="735500" y="418247"/>
                  </a:lnTo>
                  <a:lnTo>
                    <a:pt x="794212" y="407458"/>
                  </a:lnTo>
                  <a:lnTo>
                    <a:pt x="848895" y="394039"/>
                  </a:lnTo>
                  <a:lnTo>
                    <a:pt x="899043" y="378195"/>
                  </a:lnTo>
                  <a:lnTo>
                    <a:pt x="944148" y="360128"/>
                  </a:lnTo>
                  <a:lnTo>
                    <a:pt x="983705" y="340041"/>
                  </a:lnTo>
                  <a:lnTo>
                    <a:pt x="1017205" y="318137"/>
                  </a:lnTo>
                  <a:lnTo>
                    <a:pt x="1064012" y="269689"/>
                  </a:lnTo>
                  <a:lnTo>
                    <a:pt x="1080516" y="216407"/>
                  </a:lnTo>
                  <a:lnTo>
                    <a:pt x="1076305" y="189264"/>
                  </a:lnTo>
                  <a:lnTo>
                    <a:pt x="1044143" y="138197"/>
                  </a:lnTo>
                  <a:lnTo>
                    <a:pt x="983705" y="92774"/>
                  </a:lnTo>
                  <a:lnTo>
                    <a:pt x="944148" y="72687"/>
                  </a:lnTo>
                  <a:lnTo>
                    <a:pt x="899043" y="54620"/>
                  </a:lnTo>
                  <a:lnTo>
                    <a:pt x="848895" y="38776"/>
                  </a:lnTo>
                  <a:lnTo>
                    <a:pt x="794212" y="25357"/>
                  </a:lnTo>
                  <a:lnTo>
                    <a:pt x="735500" y="14568"/>
                  </a:lnTo>
                  <a:lnTo>
                    <a:pt x="673266" y="6610"/>
                  </a:lnTo>
                  <a:lnTo>
                    <a:pt x="608016" y="1686"/>
                  </a:lnTo>
                  <a:lnTo>
                    <a:pt x="5402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3" name="object 52">
              <a:extLst>
                <a:ext uri="{FF2B5EF4-FFF2-40B4-BE49-F238E27FC236}">
                  <a16:creationId xmlns:a16="http://schemas.microsoft.com/office/drawing/2014/main" id="{FD2EEA6D-82F7-4D16-95C2-B7E15AEBA1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7831" y="4885944"/>
              <a:ext cx="1080770" cy="433070"/>
            </a:xfrm>
            <a:custGeom>
              <a:avLst/>
              <a:gdLst>
                <a:gd name="T0" fmla="*/ 0 w 1080770"/>
                <a:gd name="T1" fmla="*/ 216407 h 433070"/>
                <a:gd name="T2" fmla="*/ 16503 w 1080770"/>
                <a:gd name="T3" fmla="*/ 163126 h 433070"/>
                <a:gd name="T4" fmla="*/ 63310 w 1080770"/>
                <a:gd name="T5" fmla="*/ 114678 h 433070"/>
                <a:gd name="T6" fmla="*/ 96810 w 1080770"/>
                <a:gd name="T7" fmla="*/ 92774 h 433070"/>
                <a:gd name="T8" fmla="*/ 136367 w 1080770"/>
                <a:gd name="T9" fmla="*/ 72687 h 433070"/>
                <a:gd name="T10" fmla="*/ 181472 w 1080770"/>
                <a:gd name="T11" fmla="*/ 54620 h 433070"/>
                <a:gd name="T12" fmla="*/ 231620 w 1080770"/>
                <a:gd name="T13" fmla="*/ 38776 h 433070"/>
                <a:gd name="T14" fmla="*/ 286303 w 1080770"/>
                <a:gd name="T15" fmla="*/ 25357 h 433070"/>
                <a:gd name="T16" fmla="*/ 345015 w 1080770"/>
                <a:gd name="T17" fmla="*/ 14568 h 433070"/>
                <a:gd name="T18" fmla="*/ 407249 w 1080770"/>
                <a:gd name="T19" fmla="*/ 6610 h 433070"/>
                <a:gd name="T20" fmla="*/ 472499 w 1080770"/>
                <a:gd name="T21" fmla="*/ 1686 h 433070"/>
                <a:gd name="T22" fmla="*/ 540258 w 1080770"/>
                <a:gd name="T23" fmla="*/ 0 h 433070"/>
                <a:gd name="T24" fmla="*/ 608016 w 1080770"/>
                <a:gd name="T25" fmla="*/ 1686 h 433070"/>
                <a:gd name="T26" fmla="*/ 673266 w 1080770"/>
                <a:gd name="T27" fmla="*/ 6610 h 433070"/>
                <a:gd name="T28" fmla="*/ 735500 w 1080770"/>
                <a:gd name="T29" fmla="*/ 14568 h 433070"/>
                <a:gd name="T30" fmla="*/ 794212 w 1080770"/>
                <a:gd name="T31" fmla="*/ 25357 h 433070"/>
                <a:gd name="T32" fmla="*/ 848895 w 1080770"/>
                <a:gd name="T33" fmla="*/ 38776 h 433070"/>
                <a:gd name="T34" fmla="*/ 899043 w 1080770"/>
                <a:gd name="T35" fmla="*/ 54620 h 433070"/>
                <a:gd name="T36" fmla="*/ 944148 w 1080770"/>
                <a:gd name="T37" fmla="*/ 72687 h 433070"/>
                <a:gd name="T38" fmla="*/ 983705 w 1080770"/>
                <a:gd name="T39" fmla="*/ 92774 h 433070"/>
                <a:gd name="T40" fmla="*/ 1017205 w 1080770"/>
                <a:gd name="T41" fmla="*/ 114678 h 433070"/>
                <a:gd name="T42" fmla="*/ 1064012 w 1080770"/>
                <a:gd name="T43" fmla="*/ 163126 h 433070"/>
                <a:gd name="T44" fmla="*/ 1080516 w 1080770"/>
                <a:gd name="T45" fmla="*/ 216407 h 433070"/>
                <a:gd name="T46" fmla="*/ 1076305 w 1080770"/>
                <a:gd name="T47" fmla="*/ 243551 h 433070"/>
                <a:gd name="T48" fmla="*/ 1044143 w 1080770"/>
                <a:gd name="T49" fmla="*/ 294618 h 433070"/>
                <a:gd name="T50" fmla="*/ 983705 w 1080770"/>
                <a:gd name="T51" fmla="*/ 340041 h 433070"/>
                <a:gd name="T52" fmla="*/ 944148 w 1080770"/>
                <a:gd name="T53" fmla="*/ 360128 h 433070"/>
                <a:gd name="T54" fmla="*/ 899043 w 1080770"/>
                <a:gd name="T55" fmla="*/ 378195 h 433070"/>
                <a:gd name="T56" fmla="*/ 848895 w 1080770"/>
                <a:gd name="T57" fmla="*/ 394039 h 433070"/>
                <a:gd name="T58" fmla="*/ 794212 w 1080770"/>
                <a:gd name="T59" fmla="*/ 407458 h 433070"/>
                <a:gd name="T60" fmla="*/ 735500 w 1080770"/>
                <a:gd name="T61" fmla="*/ 418247 h 433070"/>
                <a:gd name="T62" fmla="*/ 673266 w 1080770"/>
                <a:gd name="T63" fmla="*/ 426205 h 433070"/>
                <a:gd name="T64" fmla="*/ 608016 w 1080770"/>
                <a:gd name="T65" fmla="*/ 431129 h 433070"/>
                <a:gd name="T66" fmla="*/ 540258 w 1080770"/>
                <a:gd name="T67" fmla="*/ 432815 h 433070"/>
                <a:gd name="T68" fmla="*/ 472499 w 1080770"/>
                <a:gd name="T69" fmla="*/ 431129 h 433070"/>
                <a:gd name="T70" fmla="*/ 407249 w 1080770"/>
                <a:gd name="T71" fmla="*/ 426205 h 433070"/>
                <a:gd name="T72" fmla="*/ 345015 w 1080770"/>
                <a:gd name="T73" fmla="*/ 418247 h 433070"/>
                <a:gd name="T74" fmla="*/ 286303 w 1080770"/>
                <a:gd name="T75" fmla="*/ 407458 h 433070"/>
                <a:gd name="T76" fmla="*/ 231620 w 1080770"/>
                <a:gd name="T77" fmla="*/ 394039 h 433070"/>
                <a:gd name="T78" fmla="*/ 181472 w 1080770"/>
                <a:gd name="T79" fmla="*/ 378195 h 433070"/>
                <a:gd name="T80" fmla="*/ 136367 w 1080770"/>
                <a:gd name="T81" fmla="*/ 360128 h 433070"/>
                <a:gd name="T82" fmla="*/ 96810 w 1080770"/>
                <a:gd name="T83" fmla="*/ 340041 h 433070"/>
                <a:gd name="T84" fmla="*/ 63310 w 1080770"/>
                <a:gd name="T85" fmla="*/ 318137 h 433070"/>
                <a:gd name="T86" fmla="*/ 16503 w 1080770"/>
                <a:gd name="T87" fmla="*/ 269689 h 433070"/>
                <a:gd name="T88" fmla="*/ 0 w 1080770"/>
                <a:gd name="T89" fmla="*/ 216407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0" y="216407"/>
                  </a:moveTo>
                  <a:lnTo>
                    <a:pt x="16503" y="163126"/>
                  </a:lnTo>
                  <a:lnTo>
                    <a:pt x="63310" y="114678"/>
                  </a:lnTo>
                  <a:lnTo>
                    <a:pt x="96810" y="92774"/>
                  </a:lnTo>
                  <a:lnTo>
                    <a:pt x="136367" y="72687"/>
                  </a:lnTo>
                  <a:lnTo>
                    <a:pt x="181472" y="54620"/>
                  </a:lnTo>
                  <a:lnTo>
                    <a:pt x="231620" y="38776"/>
                  </a:lnTo>
                  <a:lnTo>
                    <a:pt x="286303" y="25357"/>
                  </a:lnTo>
                  <a:lnTo>
                    <a:pt x="345015" y="14568"/>
                  </a:lnTo>
                  <a:lnTo>
                    <a:pt x="407249" y="6610"/>
                  </a:lnTo>
                  <a:lnTo>
                    <a:pt x="472499" y="1686"/>
                  </a:lnTo>
                  <a:lnTo>
                    <a:pt x="540258" y="0"/>
                  </a:lnTo>
                  <a:lnTo>
                    <a:pt x="608016" y="1686"/>
                  </a:lnTo>
                  <a:lnTo>
                    <a:pt x="673266" y="6610"/>
                  </a:lnTo>
                  <a:lnTo>
                    <a:pt x="735500" y="14568"/>
                  </a:lnTo>
                  <a:lnTo>
                    <a:pt x="794212" y="25357"/>
                  </a:lnTo>
                  <a:lnTo>
                    <a:pt x="848895" y="38776"/>
                  </a:lnTo>
                  <a:lnTo>
                    <a:pt x="899043" y="54620"/>
                  </a:lnTo>
                  <a:lnTo>
                    <a:pt x="944148" y="72687"/>
                  </a:lnTo>
                  <a:lnTo>
                    <a:pt x="983705" y="92774"/>
                  </a:lnTo>
                  <a:lnTo>
                    <a:pt x="1017205" y="114678"/>
                  </a:lnTo>
                  <a:lnTo>
                    <a:pt x="1064012" y="163126"/>
                  </a:lnTo>
                  <a:lnTo>
                    <a:pt x="1080516" y="216407"/>
                  </a:lnTo>
                  <a:lnTo>
                    <a:pt x="1076305" y="243551"/>
                  </a:lnTo>
                  <a:lnTo>
                    <a:pt x="1044143" y="294618"/>
                  </a:lnTo>
                  <a:lnTo>
                    <a:pt x="983705" y="340041"/>
                  </a:lnTo>
                  <a:lnTo>
                    <a:pt x="944148" y="360128"/>
                  </a:lnTo>
                  <a:lnTo>
                    <a:pt x="899043" y="378195"/>
                  </a:lnTo>
                  <a:lnTo>
                    <a:pt x="848895" y="394039"/>
                  </a:lnTo>
                  <a:lnTo>
                    <a:pt x="794212" y="407458"/>
                  </a:lnTo>
                  <a:lnTo>
                    <a:pt x="735500" y="418247"/>
                  </a:lnTo>
                  <a:lnTo>
                    <a:pt x="673266" y="426205"/>
                  </a:lnTo>
                  <a:lnTo>
                    <a:pt x="608016" y="431129"/>
                  </a:lnTo>
                  <a:lnTo>
                    <a:pt x="540258" y="432815"/>
                  </a:lnTo>
                  <a:lnTo>
                    <a:pt x="472499" y="431129"/>
                  </a:lnTo>
                  <a:lnTo>
                    <a:pt x="407249" y="426205"/>
                  </a:lnTo>
                  <a:lnTo>
                    <a:pt x="345015" y="418247"/>
                  </a:lnTo>
                  <a:lnTo>
                    <a:pt x="286303" y="407458"/>
                  </a:lnTo>
                  <a:lnTo>
                    <a:pt x="231620" y="394039"/>
                  </a:lnTo>
                  <a:lnTo>
                    <a:pt x="181472" y="378195"/>
                  </a:lnTo>
                  <a:lnTo>
                    <a:pt x="136367" y="360128"/>
                  </a:lnTo>
                  <a:lnTo>
                    <a:pt x="96810" y="340041"/>
                  </a:lnTo>
                  <a:lnTo>
                    <a:pt x="63310" y="318137"/>
                  </a:lnTo>
                  <a:lnTo>
                    <a:pt x="16503" y="269689"/>
                  </a:lnTo>
                  <a:lnTo>
                    <a:pt x="0" y="216407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4" name="object 53">
              <a:extLst>
                <a:ext uri="{FF2B5EF4-FFF2-40B4-BE49-F238E27FC236}">
                  <a16:creationId xmlns:a16="http://schemas.microsoft.com/office/drawing/2014/main" id="{4709BFCD-AD18-40EB-AEFF-D7510079DB6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7564" y="4165091"/>
              <a:ext cx="1160780" cy="721995"/>
            </a:xfrm>
            <a:custGeom>
              <a:avLst/>
              <a:gdLst>
                <a:gd name="T0" fmla="*/ 0 w 1160779"/>
                <a:gd name="T1" fmla="*/ 0 h 721995"/>
                <a:gd name="T2" fmla="*/ 1160782 w 1160779"/>
                <a:gd name="T3" fmla="*/ 721613 h 72199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160779" h="721995">
                  <a:moveTo>
                    <a:pt x="0" y="0"/>
                  </a:moveTo>
                  <a:lnTo>
                    <a:pt x="1160780" y="721613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5" name="object 54">
              <a:extLst>
                <a:ext uri="{FF2B5EF4-FFF2-40B4-BE49-F238E27FC236}">
                  <a16:creationId xmlns:a16="http://schemas.microsoft.com/office/drawing/2014/main" id="{139FF5FF-A248-41DE-B231-301DEDF6E3A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3768" y="3813047"/>
              <a:ext cx="1080770" cy="433070"/>
            </a:xfrm>
            <a:custGeom>
              <a:avLst/>
              <a:gdLst>
                <a:gd name="T0" fmla="*/ 1008380 w 1080770"/>
                <a:gd name="T1" fmla="*/ 0 h 433070"/>
                <a:gd name="T2" fmla="*/ 72136 w 1080770"/>
                <a:gd name="T3" fmla="*/ 0 h 433070"/>
                <a:gd name="T4" fmla="*/ 44041 w 1080770"/>
                <a:gd name="T5" fmla="*/ 5663 h 433070"/>
                <a:gd name="T6" fmla="*/ 21113 w 1080770"/>
                <a:gd name="T7" fmla="*/ 21113 h 433070"/>
                <a:gd name="T8" fmla="*/ 5663 w 1080770"/>
                <a:gd name="T9" fmla="*/ 44041 h 433070"/>
                <a:gd name="T10" fmla="*/ 0 w 1080770"/>
                <a:gd name="T11" fmla="*/ 72135 h 433070"/>
                <a:gd name="T12" fmla="*/ 0 w 1080770"/>
                <a:gd name="T13" fmla="*/ 360679 h 433070"/>
                <a:gd name="T14" fmla="*/ 5663 w 1080770"/>
                <a:gd name="T15" fmla="*/ 388774 h 433070"/>
                <a:gd name="T16" fmla="*/ 21113 w 1080770"/>
                <a:gd name="T17" fmla="*/ 411702 h 433070"/>
                <a:gd name="T18" fmla="*/ 44041 w 1080770"/>
                <a:gd name="T19" fmla="*/ 427152 h 433070"/>
                <a:gd name="T20" fmla="*/ 72136 w 1080770"/>
                <a:gd name="T21" fmla="*/ 432815 h 433070"/>
                <a:gd name="T22" fmla="*/ 1008380 w 1080770"/>
                <a:gd name="T23" fmla="*/ 432815 h 433070"/>
                <a:gd name="T24" fmla="*/ 1036474 w 1080770"/>
                <a:gd name="T25" fmla="*/ 427152 h 433070"/>
                <a:gd name="T26" fmla="*/ 1059402 w 1080770"/>
                <a:gd name="T27" fmla="*/ 411702 h 433070"/>
                <a:gd name="T28" fmla="*/ 1074852 w 1080770"/>
                <a:gd name="T29" fmla="*/ 388774 h 433070"/>
                <a:gd name="T30" fmla="*/ 1080516 w 1080770"/>
                <a:gd name="T31" fmla="*/ 360679 h 433070"/>
                <a:gd name="T32" fmla="*/ 1080516 w 1080770"/>
                <a:gd name="T33" fmla="*/ 72135 h 433070"/>
                <a:gd name="T34" fmla="*/ 1074852 w 1080770"/>
                <a:gd name="T35" fmla="*/ 44041 h 433070"/>
                <a:gd name="T36" fmla="*/ 1059402 w 1080770"/>
                <a:gd name="T37" fmla="*/ 21113 h 433070"/>
                <a:gd name="T38" fmla="*/ 1036474 w 1080770"/>
                <a:gd name="T39" fmla="*/ 5663 h 433070"/>
                <a:gd name="T40" fmla="*/ 1008380 w 1080770"/>
                <a:gd name="T41" fmla="*/ 0 h 4330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080770" h="433070">
                  <a:moveTo>
                    <a:pt x="1008380" y="0"/>
                  </a:moveTo>
                  <a:lnTo>
                    <a:pt x="72136" y="0"/>
                  </a:lnTo>
                  <a:lnTo>
                    <a:pt x="44041" y="5663"/>
                  </a:lnTo>
                  <a:lnTo>
                    <a:pt x="21113" y="21113"/>
                  </a:lnTo>
                  <a:lnTo>
                    <a:pt x="5663" y="44041"/>
                  </a:lnTo>
                  <a:lnTo>
                    <a:pt x="0" y="72135"/>
                  </a:lnTo>
                  <a:lnTo>
                    <a:pt x="0" y="360679"/>
                  </a:lnTo>
                  <a:lnTo>
                    <a:pt x="5663" y="388774"/>
                  </a:lnTo>
                  <a:lnTo>
                    <a:pt x="21113" y="411702"/>
                  </a:lnTo>
                  <a:lnTo>
                    <a:pt x="44041" y="427152"/>
                  </a:lnTo>
                  <a:lnTo>
                    <a:pt x="72136" y="432815"/>
                  </a:lnTo>
                  <a:lnTo>
                    <a:pt x="1008380" y="432815"/>
                  </a:lnTo>
                  <a:lnTo>
                    <a:pt x="1036474" y="427152"/>
                  </a:lnTo>
                  <a:lnTo>
                    <a:pt x="1059402" y="411702"/>
                  </a:lnTo>
                  <a:lnTo>
                    <a:pt x="1074852" y="388774"/>
                  </a:lnTo>
                  <a:lnTo>
                    <a:pt x="1080516" y="360679"/>
                  </a:lnTo>
                  <a:lnTo>
                    <a:pt x="1080516" y="72135"/>
                  </a:lnTo>
                  <a:lnTo>
                    <a:pt x="1074852" y="44041"/>
                  </a:lnTo>
                  <a:lnTo>
                    <a:pt x="1059402" y="21113"/>
                  </a:lnTo>
                  <a:lnTo>
                    <a:pt x="1036474" y="5663"/>
                  </a:lnTo>
                  <a:lnTo>
                    <a:pt x="100838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6" name="object 55">
              <a:extLst>
                <a:ext uri="{FF2B5EF4-FFF2-40B4-BE49-F238E27FC236}">
                  <a16:creationId xmlns:a16="http://schemas.microsoft.com/office/drawing/2014/main" id="{60AF6AEF-6B12-4188-8D42-EDFE5E94D36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3768" y="3813047"/>
              <a:ext cx="1080770" cy="433070"/>
            </a:xfrm>
            <a:custGeom>
              <a:avLst/>
              <a:gdLst>
                <a:gd name="T0" fmla="*/ 0 w 1080770"/>
                <a:gd name="T1" fmla="*/ 72135 h 433070"/>
                <a:gd name="T2" fmla="*/ 5663 w 1080770"/>
                <a:gd name="T3" fmla="*/ 44041 h 433070"/>
                <a:gd name="T4" fmla="*/ 21113 w 1080770"/>
                <a:gd name="T5" fmla="*/ 21113 h 433070"/>
                <a:gd name="T6" fmla="*/ 44041 w 1080770"/>
                <a:gd name="T7" fmla="*/ 5663 h 433070"/>
                <a:gd name="T8" fmla="*/ 72136 w 1080770"/>
                <a:gd name="T9" fmla="*/ 0 h 433070"/>
                <a:gd name="T10" fmla="*/ 1008380 w 1080770"/>
                <a:gd name="T11" fmla="*/ 0 h 433070"/>
                <a:gd name="T12" fmla="*/ 1036474 w 1080770"/>
                <a:gd name="T13" fmla="*/ 5663 h 433070"/>
                <a:gd name="T14" fmla="*/ 1059402 w 1080770"/>
                <a:gd name="T15" fmla="*/ 21113 h 433070"/>
                <a:gd name="T16" fmla="*/ 1074852 w 1080770"/>
                <a:gd name="T17" fmla="*/ 44041 h 433070"/>
                <a:gd name="T18" fmla="*/ 1080516 w 1080770"/>
                <a:gd name="T19" fmla="*/ 72135 h 433070"/>
                <a:gd name="T20" fmla="*/ 1080516 w 1080770"/>
                <a:gd name="T21" fmla="*/ 360679 h 433070"/>
                <a:gd name="T22" fmla="*/ 1074852 w 1080770"/>
                <a:gd name="T23" fmla="*/ 388774 h 433070"/>
                <a:gd name="T24" fmla="*/ 1059402 w 1080770"/>
                <a:gd name="T25" fmla="*/ 411702 h 433070"/>
                <a:gd name="T26" fmla="*/ 1036474 w 1080770"/>
                <a:gd name="T27" fmla="*/ 427152 h 433070"/>
                <a:gd name="T28" fmla="*/ 1008380 w 1080770"/>
                <a:gd name="T29" fmla="*/ 432815 h 433070"/>
                <a:gd name="T30" fmla="*/ 72136 w 1080770"/>
                <a:gd name="T31" fmla="*/ 432815 h 433070"/>
                <a:gd name="T32" fmla="*/ 44041 w 1080770"/>
                <a:gd name="T33" fmla="*/ 427152 h 433070"/>
                <a:gd name="T34" fmla="*/ 21113 w 1080770"/>
                <a:gd name="T35" fmla="*/ 411702 h 433070"/>
                <a:gd name="T36" fmla="*/ 5663 w 1080770"/>
                <a:gd name="T37" fmla="*/ 388774 h 433070"/>
                <a:gd name="T38" fmla="*/ 0 w 1080770"/>
                <a:gd name="T39" fmla="*/ 360679 h 433070"/>
                <a:gd name="T40" fmla="*/ 0 w 1080770"/>
                <a:gd name="T41" fmla="*/ 72135 h 4330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080770" h="433070">
                  <a:moveTo>
                    <a:pt x="0" y="72135"/>
                  </a:moveTo>
                  <a:lnTo>
                    <a:pt x="5663" y="44041"/>
                  </a:lnTo>
                  <a:lnTo>
                    <a:pt x="21113" y="21113"/>
                  </a:lnTo>
                  <a:lnTo>
                    <a:pt x="44041" y="5663"/>
                  </a:lnTo>
                  <a:lnTo>
                    <a:pt x="72136" y="0"/>
                  </a:lnTo>
                  <a:lnTo>
                    <a:pt x="1008380" y="0"/>
                  </a:lnTo>
                  <a:lnTo>
                    <a:pt x="1036474" y="5663"/>
                  </a:lnTo>
                  <a:lnTo>
                    <a:pt x="1059402" y="21113"/>
                  </a:lnTo>
                  <a:lnTo>
                    <a:pt x="1074852" y="44041"/>
                  </a:lnTo>
                  <a:lnTo>
                    <a:pt x="1080516" y="72135"/>
                  </a:lnTo>
                  <a:lnTo>
                    <a:pt x="1080516" y="360679"/>
                  </a:lnTo>
                  <a:lnTo>
                    <a:pt x="1074852" y="388774"/>
                  </a:lnTo>
                  <a:lnTo>
                    <a:pt x="1059402" y="411702"/>
                  </a:lnTo>
                  <a:lnTo>
                    <a:pt x="1036474" y="427152"/>
                  </a:lnTo>
                  <a:lnTo>
                    <a:pt x="1008380" y="432815"/>
                  </a:lnTo>
                  <a:lnTo>
                    <a:pt x="72136" y="432815"/>
                  </a:lnTo>
                  <a:lnTo>
                    <a:pt x="44041" y="427152"/>
                  </a:lnTo>
                  <a:lnTo>
                    <a:pt x="21113" y="411702"/>
                  </a:lnTo>
                  <a:lnTo>
                    <a:pt x="5663" y="388774"/>
                  </a:lnTo>
                  <a:lnTo>
                    <a:pt x="0" y="360679"/>
                  </a:lnTo>
                  <a:lnTo>
                    <a:pt x="0" y="72135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57" name="object 56">
            <a:extLst>
              <a:ext uri="{FF2B5EF4-FFF2-40B4-BE49-F238E27FC236}">
                <a16:creationId xmlns:a16="http://schemas.microsoft.com/office/drawing/2014/main" id="{E1CA4BA5-CBC8-4A07-8375-E7B293B9574D}"/>
              </a:ext>
            </a:extLst>
          </p:cNvPr>
          <p:cNvSpPr txBox="1"/>
          <p:nvPr/>
        </p:nvSpPr>
        <p:spPr>
          <a:xfrm>
            <a:off x="2058988" y="3843338"/>
            <a:ext cx="866775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色泽</a:t>
            </a:r>
            <a:r>
              <a:rPr sz="2200" spc="-10" dirty="0">
                <a:latin typeface="Times New Roman"/>
                <a:ea typeface="+mn-ea"/>
                <a:cs typeface="Times New Roman"/>
              </a:rPr>
              <a:t>=?</a:t>
            </a:r>
            <a:endParaRPr sz="2200" dirty="0">
              <a:latin typeface="Times New Roman"/>
              <a:ea typeface="+mn-ea"/>
              <a:cs typeface="Times New Roman"/>
            </a:endParaRPr>
          </a:p>
        </p:txBody>
      </p:sp>
      <p:sp>
        <p:nvSpPr>
          <p:cNvPr id="58" name="object 57">
            <a:extLst>
              <a:ext uri="{FF2B5EF4-FFF2-40B4-BE49-F238E27FC236}">
                <a16:creationId xmlns:a16="http://schemas.microsoft.com/office/drawing/2014/main" id="{4F77A943-A610-473B-A17B-A23E2C63A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313" y="4381500"/>
            <a:ext cx="4826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>
                <a:latin typeface="宋体" panose="02010600030101010101" pitchFamily="2" charset="-122"/>
              </a:rPr>
              <a:t>青绿</a:t>
            </a:r>
          </a:p>
        </p:txBody>
      </p:sp>
      <p:sp>
        <p:nvSpPr>
          <p:cNvPr id="59" name="object 58">
            <a:extLst>
              <a:ext uri="{FF2B5EF4-FFF2-40B4-BE49-F238E27FC236}">
                <a16:creationId xmlns:a16="http://schemas.microsoft.com/office/drawing/2014/main" id="{7DCB28C6-4DD0-4A94-A47D-EF9B50D0F037}"/>
              </a:ext>
            </a:extLst>
          </p:cNvPr>
          <p:cNvSpPr>
            <a:spLocks/>
          </p:cNvSpPr>
          <p:nvPr/>
        </p:nvSpPr>
        <p:spPr bwMode="auto">
          <a:xfrm>
            <a:off x="2493963" y="4246563"/>
            <a:ext cx="0" cy="641350"/>
          </a:xfrm>
          <a:custGeom>
            <a:avLst/>
            <a:gdLst>
              <a:gd name="T0" fmla="*/ 0 w 1269"/>
              <a:gd name="T1" fmla="*/ 0 h 641985"/>
              <a:gd name="T2" fmla="*/ 0 w 1269"/>
              <a:gd name="T3" fmla="*/ 640335 h 64198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69" h="641985">
                <a:moveTo>
                  <a:pt x="0" y="0"/>
                </a:moveTo>
                <a:lnTo>
                  <a:pt x="1016" y="641604"/>
                </a:lnTo>
              </a:path>
            </a:pathLst>
          </a:custGeom>
          <a:noFill/>
          <a:ln w="609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60" name="object 59">
            <a:extLst>
              <a:ext uri="{FF2B5EF4-FFF2-40B4-BE49-F238E27FC236}">
                <a16:creationId xmlns:a16="http://schemas.microsoft.com/office/drawing/2014/main" id="{D3AE5702-9198-44F4-A5A6-96560102CA8C}"/>
              </a:ext>
            </a:extLst>
          </p:cNvPr>
          <p:cNvSpPr txBox="1"/>
          <p:nvPr/>
        </p:nvSpPr>
        <p:spPr>
          <a:xfrm>
            <a:off x="2493963" y="4386263"/>
            <a:ext cx="1338262" cy="300037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eaLnBrk="1" fontAlgn="auto" hangingPunct="1">
              <a:spcBef>
                <a:spcPts val="100"/>
              </a:spcBef>
              <a:spcAft>
                <a:spcPts val="0"/>
              </a:spcAft>
              <a:tabLst>
                <a:tab pos="868044" algn="l"/>
              </a:tabLst>
              <a:defRPr/>
            </a:pPr>
            <a:r>
              <a:rPr spc="-5" dirty="0">
                <a:latin typeface="宋体"/>
                <a:ea typeface="+mn-ea"/>
                <a:cs typeface="宋体"/>
              </a:rPr>
              <a:t>乌</a:t>
            </a:r>
            <a:r>
              <a:rPr dirty="0">
                <a:latin typeface="宋体"/>
                <a:ea typeface="+mn-ea"/>
                <a:cs typeface="宋体"/>
              </a:rPr>
              <a:t>黑	</a:t>
            </a:r>
            <a:r>
              <a:rPr sz="2700" baseline="1543" dirty="0">
                <a:latin typeface="宋体"/>
                <a:ea typeface="+mn-ea"/>
                <a:cs typeface="宋体"/>
              </a:rPr>
              <a:t>浅白</a:t>
            </a:r>
            <a:endParaRPr sz="2700" baseline="1543">
              <a:latin typeface="宋体"/>
              <a:ea typeface="+mn-ea"/>
              <a:cs typeface="宋体"/>
            </a:endParaRPr>
          </a:p>
        </p:txBody>
      </p:sp>
      <p:grpSp>
        <p:nvGrpSpPr>
          <p:cNvPr id="61" name="object 60">
            <a:extLst>
              <a:ext uri="{FF2B5EF4-FFF2-40B4-BE49-F238E27FC236}">
                <a16:creationId xmlns:a16="http://schemas.microsoft.com/office/drawing/2014/main" id="{A43C5361-2C8E-4544-964F-D29DF4642730}"/>
              </a:ext>
            </a:extLst>
          </p:cNvPr>
          <p:cNvGrpSpPr>
            <a:grpSpLocks/>
          </p:cNvGrpSpPr>
          <p:nvPr/>
        </p:nvGrpSpPr>
        <p:grpSpPr bwMode="auto">
          <a:xfrm>
            <a:off x="1308100" y="5772150"/>
            <a:ext cx="1092200" cy="446088"/>
            <a:chOff x="1308861" y="5772658"/>
            <a:chExt cx="1092200" cy="445770"/>
          </a:xfrm>
        </p:grpSpPr>
        <p:sp>
          <p:nvSpPr>
            <p:cNvPr id="62" name="object 61">
              <a:extLst>
                <a:ext uri="{FF2B5EF4-FFF2-40B4-BE49-F238E27FC236}">
                  <a16:creationId xmlns:a16="http://schemas.microsoft.com/office/drawing/2014/main" id="{3AD5DE6B-4964-4859-B891-676B0761EE0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5211" y="5779008"/>
              <a:ext cx="1079500" cy="433070"/>
            </a:xfrm>
            <a:custGeom>
              <a:avLst/>
              <a:gdLst>
                <a:gd name="T0" fmla="*/ 539496 w 1079500"/>
                <a:gd name="T1" fmla="*/ 0 h 433070"/>
                <a:gd name="T2" fmla="*/ 471825 w 1079500"/>
                <a:gd name="T3" fmla="*/ 1686 h 433070"/>
                <a:gd name="T4" fmla="*/ 406662 w 1079500"/>
                <a:gd name="T5" fmla="*/ 6609 h 433070"/>
                <a:gd name="T6" fmla="*/ 344512 w 1079500"/>
                <a:gd name="T7" fmla="*/ 14566 h 433070"/>
                <a:gd name="T8" fmla="*/ 285882 w 1079500"/>
                <a:gd name="T9" fmla="*/ 25355 h 433070"/>
                <a:gd name="T10" fmla="*/ 231276 w 1079500"/>
                <a:gd name="T11" fmla="*/ 38772 h 433070"/>
                <a:gd name="T12" fmla="*/ 181200 w 1079500"/>
                <a:gd name="T13" fmla="*/ 54616 h 433070"/>
                <a:gd name="T14" fmla="*/ 136161 w 1079500"/>
                <a:gd name="T15" fmla="*/ 72682 h 433070"/>
                <a:gd name="T16" fmla="*/ 96663 w 1079500"/>
                <a:gd name="T17" fmla="*/ 92769 h 433070"/>
                <a:gd name="T18" fmla="*/ 63213 w 1079500"/>
                <a:gd name="T19" fmla="*/ 114673 h 433070"/>
                <a:gd name="T20" fmla="*/ 16477 w 1079500"/>
                <a:gd name="T21" fmla="*/ 163122 h 433070"/>
                <a:gd name="T22" fmla="*/ 0 w 1079500"/>
                <a:gd name="T23" fmla="*/ 216408 h 433070"/>
                <a:gd name="T24" fmla="*/ 4203 w 1079500"/>
                <a:gd name="T25" fmla="*/ 243553 h 433070"/>
                <a:gd name="T26" fmla="*/ 36315 w 1079500"/>
                <a:gd name="T27" fmla="*/ 294624 h 433070"/>
                <a:gd name="T28" fmla="*/ 96663 w 1079500"/>
                <a:gd name="T29" fmla="*/ 340046 h 433070"/>
                <a:gd name="T30" fmla="*/ 136161 w 1079500"/>
                <a:gd name="T31" fmla="*/ 360133 h 433070"/>
                <a:gd name="T32" fmla="*/ 181200 w 1079500"/>
                <a:gd name="T33" fmla="*/ 378199 h 433070"/>
                <a:gd name="T34" fmla="*/ 231276 w 1079500"/>
                <a:gd name="T35" fmla="*/ 394043 h 433070"/>
                <a:gd name="T36" fmla="*/ 285882 w 1079500"/>
                <a:gd name="T37" fmla="*/ 407460 h 433070"/>
                <a:gd name="T38" fmla="*/ 344512 w 1079500"/>
                <a:gd name="T39" fmla="*/ 418249 h 433070"/>
                <a:gd name="T40" fmla="*/ 406662 w 1079500"/>
                <a:gd name="T41" fmla="*/ 426206 h 433070"/>
                <a:gd name="T42" fmla="*/ 471825 w 1079500"/>
                <a:gd name="T43" fmla="*/ 431129 h 433070"/>
                <a:gd name="T44" fmla="*/ 539496 w 1079500"/>
                <a:gd name="T45" fmla="*/ 432816 h 433070"/>
                <a:gd name="T46" fmla="*/ 607166 w 1079500"/>
                <a:gd name="T47" fmla="*/ 431129 h 433070"/>
                <a:gd name="T48" fmla="*/ 672329 w 1079500"/>
                <a:gd name="T49" fmla="*/ 426206 h 433070"/>
                <a:gd name="T50" fmla="*/ 734479 w 1079500"/>
                <a:gd name="T51" fmla="*/ 418249 h 433070"/>
                <a:gd name="T52" fmla="*/ 793109 w 1079500"/>
                <a:gd name="T53" fmla="*/ 407460 h 433070"/>
                <a:gd name="T54" fmla="*/ 847715 w 1079500"/>
                <a:gd name="T55" fmla="*/ 394043 h 433070"/>
                <a:gd name="T56" fmla="*/ 897791 w 1079500"/>
                <a:gd name="T57" fmla="*/ 378199 h 433070"/>
                <a:gd name="T58" fmla="*/ 942830 w 1079500"/>
                <a:gd name="T59" fmla="*/ 360133 h 433070"/>
                <a:gd name="T60" fmla="*/ 982328 w 1079500"/>
                <a:gd name="T61" fmla="*/ 340046 h 433070"/>
                <a:gd name="T62" fmla="*/ 1015778 w 1079500"/>
                <a:gd name="T63" fmla="*/ 318142 h 433070"/>
                <a:gd name="T64" fmla="*/ 1062514 w 1079500"/>
                <a:gd name="T65" fmla="*/ 269693 h 433070"/>
                <a:gd name="T66" fmla="*/ 1078992 w 1079500"/>
                <a:gd name="T67" fmla="*/ 216408 h 433070"/>
                <a:gd name="T68" fmla="*/ 1074788 w 1079500"/>
                <a:gd name="T69" fmla="*/ 189262 h 433070"/>
                <a:gd name="T70" fmla="*/ 1042676 w 1079500"/>
                <a:gd name="T71" fmla="*/ 138191 h 433070"/>
                <a:gd name="T72" fmla="*/ 982328 w 1079500"/>
                <a:gd name="T73" fmla="*/ 92769 h 433070"/>
                <a:gd name="T74" fmla="*/ 942830 w 1079500"/>
                <a:gd name="T75" fmla="*/ 72682 h 433070"/>
                <a:gd name="T76" fmla="*/ 897791 w 1079500"/>
                <a:gd name="T77" fmla="*/ 54616 h 433070"/>
                <a:gd name="T78" fmla="*/ 847715 w 1079500"/>
                <a:gd name="T79" fmla="*/ 38772 h 433070"/>
                <a:gd name="T80" fmla="*/ 793109 w 1079500"/>
                <a:gd name="T81" fmla="*/ 25355 h 433070"/>
                <a:gd name="T82" fmla="*/ 734479 w 1079500"/>
                <a:gd name="T83" fmla="*/ 14566 h 433070"/>
                <a:gd name="T84" fmla="*/ 672329 w 1079500"/>
                <a:gd name="T85" fmla="*/ 6609 h 433070"/>
                <a:gd name="T86" fmla="*/ 607166 w 1079500"/>
                <a:gd name="T87" fmla="*/ 1686 h 433070"/>
                <a:gd name="T88" fmla="*/ 539496 w 1079500"/>
                <a:gd name="T89" fmla="*/ 0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79500" h="433070">
                  <a:moveTo>
                    <a:pt x="539496" y="0"/>
                  </a:moveTo>
                  <a:lnTo>
                    <a:pt x="471825" y="1686"/>
                  </a:lnTo>
                  <a:lnTo>
                    <a:pt x="406662" y="6609"/>
                  </a:lnTo>
                  <a:lnTo>
                    <a:pt x="344512" y="14566"/>
                  </a:lnTo>
                  <a:lnTo>
                    <a:pt x="285882" y="25355"/>
                  </a:lnTo>
                  <a:lnTo>
                    <a:pt x="231276" y="38772"/>
                  </a:lnTo>
                  <a:lnTo>
                    <a:pt x="181200" y="54616"/>
                  </a:lnTo>
                  <a:lnTo>
                    <a:pt x="136161" y="72682"/>
                  </a:lnTo>
                  <a:lnTo>
                    <a:pt x="96663" y="92769"/>
                  </a:lnTo>
                  <a:lnTo>
                    <a:pt x="63213" y="114673"/>
                  </a:lnTo>
                  <a:lnTo>
                    <a:pt x="16477" y="163122"/>
                  </a:lnTo>
                  <a:lnTo>
                    <a:pt x="0" y="216408"/>
                  </a:lnTo>
                  <a:lnTo>
                    <a:pt x="4203" y="243553"/>
                  </a:lnTo>
                  <a:lnTo>
                    <a:pt x="36315" y="294624"/>
                  </a:lnTo>
                  <a:lnTo>
                    <a:pt x="96663" y="340046"/>
                  </a:lnTo>
                  <a:lnTo>
                    <a:pt x="136161" y="360133"/>
                  </a:lnTo>
                  <a:lnTo>
                    <a:pt x="181200" y="378199"/>
                  </a:lnTo>
                  <a:lnTo>
                    <a:pt x="231276" y="394043"/>
                  </a:lnTo>
                  <a:lnTo>
                    <a:pt x="285882" y="407460"/>
                  </a:lnTo>
                  <a:lnTo>
                    <a:pt x="344512" y="418249"/>
                  </a:lnTo>
                  <a:lnTo>
                    <a:pt x="406662" y="426206"/>
                  </a:lnTo>
                  <a:lnTo>
                    <a:pt x="471825" y="431129"/>
                  </a:lnTo>
                  <a:lnTo>
                    <a:pt x="539496" y="432816"/>
                  </a:lnTo>
                  <a:lnTo>
                    <a:pt x="607166" y="431129"/>
                  </a:lnTo>
                  <a:lnTo>
                    <a:pt x="672329" y="426206"/>
                  </a:lnTo>
                  <a:lnTo>
                    <a:pt x="734479" y="418249"/>
                  </a:lnTo>
                  <a:lnTo>
                    <a:pt x="793109" y="407460"/>
                  </a:lnTo>
                  <a:lnTo>
                    <a:pt x="847715" y="394043"/>
                  </a:lnTo>
                  <a:lnTo>
                    <a:pt x="897791" y="378199"/>
                  </a:lnTo>
                  <a:lnTo>
                    <a:pt x="942830" y="360133"/>
                  </a:lnTo>
                  <a:lnTo>
                    <a:pt x="982328" y="340046"/>
                  </a:lnTo>
                  <a:lnTo>
                    <a:pt x="1015778" y="318142"/>
                  </a:lnTo>
                  <a:lnTo>
                    <a:pt x="1062514" y="269693"/>
                  </a:lnTo>
                  <a:lnTo>
                    <a:pt x="1078992" y="216408"/>
                  </a:lnTo>
                  <a:lnTo>
                    <a:pt x="1074788" y="189262"/>
                  </a:lnTo>
                  <a:lnTo>
                    <a:pt x="1042676" y="138191"/>
                  </a:lnTo>
                  <a:lnTo>
                    <a:pt x="982328" y="92769"/>
                  </a:lnTo>
                  <a:lnTo>
                    <a:pt x="942830" y="72682"/>
                  </a:lnTo>
                  <a:lnTo>
                    <a:pt x="897791" y="54616"/>
                  </a:lnTo>
                  <a:lnTo>
                    <a:pt x="847715" y="38772"/>
                  </a:lnTo>
                  <a:lnTo>
                    <a:pt x="793109" y="25355"/>
                  </a:lnTo>
                  <a:lnTo>
                    <a:pt x="734479" y="14566"/>
                  </a:lnTo>
                  <a:lnTo>
                    <a:pt x="672329" y="6609"/>
                  </a:lnTo>
                  <a:lnTo>
                    <a:pt x="607166" y="1686"/>
                  </a:lnTo>
                  <a:lnTo>
                    <a:pt x="5394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3" name="object 62">
              <a:extLst>
                <a:ext uri="{FF2B5EF4-FFF2-40B4-BE49-F238E27FC236}">
                  <a16:creationId xmlns:a16="http://schemas.microsoft.com/office/drawing/2014/main" id="{ECA0F5F2-3C7D-4DF9-9C77-8105C929289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5211" y="5779008"/>
              <a:ext cx="1079500" cy="433070"/>
            </a:xfrm>
            <a:custGeom>
              <a:avLst/>
              <a:gdLst>
                <a:gd name="T0" fmla="*/ 0 w 1079500"/>
                <a:gd name="T1" fmla="*/ 216408 h 433070"/>
                <a:gd name="T2" fmla="*/ 16477 w 1079500"/>
                <a:gd name="T3" fmla="*/ 163122 h 433070"/>
                <a:gd name="T4" fmla="*/ 63213 w 1079500"/>
                <a:gd name="T5" fmla="*/ 114673 h 433070"/>
                <a:gd name="T6" fmla="*/ 96663 w 1079500"/>
                <a:gd name="T7" fmla="*/ 92769 h 433070"/>
                <a:gd name="T8" fmla="*/ 136161 w 1079500"/>
                <a:gd name="T9" fmla="*/ 72682 h 433070"/>
                <a:gd name="T10" fmla="*/ 181200 w 1079500"/>
                <a:gd name="T11" fmla="*/ 54616 h 433070"/>
                <a:gd name="T12" fmla="*/ 231276 w 1079500"/>
                <a:gd name="T13" fmla="*/ 38772 h 433070"/>
                <a:gd name="T14" fmla="*/ 285882 w 1079500"/>
                <a:gd name="T15" fmla="*/ 25355 h 433070"/>
                <a:gd name="T16" fmla="*/ 344512 w 1079500"/>
                <a:gd name="T17" fmla="*/ 14566 h 433070"/>
                <a:gd name="T18" fmla="*/ 406662 w 1079500"/>
                <a:gd name="T19" fmla="*/ 6609 h 433070"/>
                <a:gd name="T20" fmla="*/ 471825 w 1079500"/>
                <a:gd name="T21" fmla="*/ 1686 h 433070"/>
                <a:gd name="T22" fmla="*/ 539496 w 1079500"/>
                <a:gd name="T23" fmla="*/ 0 h 433070"/>
                <a:gd name="T24" fmla="*/ 607166 w 1079500"/>
                <a:gd name="T25" fmla="*/ 1686 h 433070"/>
                <a:gd name="T26" fmla="*/ 672329 w 1079500"/>
                <a:gd name="T27" fmla="*/ 6609 h 433070"/>
                <a:gd name="T28" fmla="*/ 734479 w 1079500"/>
                <a:gd name="T29" fmla="*/ 14566 h 433070"/>
                <a:gd name="T30" fmla="*/ 793109 w 1079500"/>
                <a:gd name="T31" fmla="*/ 25355 h 433070"/>
                <a:gd name="T32" fmla="*/ 847715 w 1079500"/>
                <a:gd name="T33" fmla="*/ 38772 h 433070"/>
                <a:gd name="T34" fmla="*/ 897791 w 1079500"/>
                <a:gd name="T35" fmla="*/ 54616 h 433070"/>
                <a:gd name="T36" fmla="*/ 942830 w 1079500"/>
                <a:gd name="T37" fmla="*/ 72682 h 433070"/>
                <a:gd name="T38" fmla="*/ 982328 w 1079500"/>
                <a:gd name="T39" fmla="*/ 92769 h 433070"/>
                <a:gd name="T40" fmla="*/ 1015778 w 1079500"/>
                <a:gd name="T41" fmla="*/ 114673 h 433070"/>
                <a:gd name="T42" fmla="*/ 1062514 w 1079500"/>
                <a:gd name="T43" fmla="*/ 163122 h 433070"/>
                <a:gd name="T44" fmla="*/ 1078992 w 1079500"/>
                <a:gd name="T45" fmla="*/ 216408 h 433070"/>
                <a:gd name="T46" fmla="*/ 1074788 w 1079500"/>
                <a:gd name="T47" fmla="*/ 243553 h 433070"/>
                <a:gd name="T48" fmla="*/ 1042676 w 1079500"/>
                <a:gd name="T49" fmla="*/ 294624 h 433070"/>
                <a:gd name="T50" fmla="*/ 982328 w 1079500"/>
                <a:gd name="T51" fmla="*/ 340046 h 433070"/>
                <a:gd name="T52" fmla="*/ 942830 w 1079500"/>
                <a:gd name="T53" fmla="*/ 360133 h 433070"/>
                <a:gd name="T54" fmla="*/ 897791 w 1079500"/>
                <a:gd name="T55" fmla="*/ 378199 h 433070"/>
                <a:gd name="T56" fmla="*/ 847715 w 1079500"/>
                <a:gd name="T57" fmla="*/ 394043 h 433070"/>
                <a:gd name="T58" fmla="*/ 793109 w 1079500"/>
                <a:gd name="T59" fmla="*/ 407460 h 433070"/>
                <a:gd name="T60" fmla="*/ 734479 w 1079500"/>
                <a:gd name="T61" fmla="*/ 418249 h 433070"/>
                <a:gd name="T62" fmla="*/ 672329 w 1079500"/>
                <a:gd name="T63" fmla="*/ 426206 h 433070"/>
                <a:gd name="T64" fmla="*/ 607166 w 1079500"/>
                <a:gd name="T65" fmla="*/ 431129 h 433070"/>
                <a:gd name="T66" fmla="*/ 539496 w 1079500"/>
                <a:gd name="T67" fmla="*/ 432816 h 433070"/>
                <a:gd name="T68" fmla="*/ 471825 w 1079500"/>
                <a:gd name="T69" fmla="*/ 431129 h 433070"/>
                <a:gd name="T70" fmla="*/ 406662 w 1079500"/>
                <a:gd name="T71" fmla="*/ 426206 h 433070"/>
                <a:gd name="T72" fmla="*/ 344512 w 1079500"/>
                <a:gd name="T73" fmla="*/ 418249 h 433070"/>
                <a:gd name="T74" fmla="*/ 285882 w 1079500"/>
                <a:gd name="T75" fmla="*/ 407460 h 433070"/>
                <a:gd name="T76" fmla="*/ 231276 w 1079500"/>
                <a:gd name="T77" fmla="*/ 394043 h 433070"/>
                <a:gd name="T78" fmla="*/ 181200 w 1079500"/>
                <a:gd name="T79" fmla="*/ 378199 h 433070"/>
                <a:gd name="T80" fmla="*/ 136161 w 1079500"/>
                <a:gd name="T81" fmla="*/ 360133 h 433070"/>
                <a:gd name="T82" fmla="*/ 96663 w 1079500"/>
                <a:gd name="T83" fmla="*/ 340046 h 433070"/>
                <a:gd name="T84" fmla="*/ 63213 w 1079500"/>
                <a:gd name="T85" fmla="*/ 318142 h 433070"/>
                <a:gd name="T86" fmla="*/ 16477 w 1079500"/>
                <a:gd name="T87" fmla="*/ 269693 h 433070"/>
                <a:gd name="T88" fmla="*/ 0 w 1079500"/>
                <a:gd name="T89" fmla="*/ 216408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79500" h="433070">
                  <a:moveTo>
                    <a:pt x="0" y="216408"/>
                  </a:moveTo>
                  <a:lnTo>
                    <a:pt x="16477" y="163122"/>
                  </a:lnTo>
                  <a:lnTo>
                    <a:pt x="63213" y="114673"/>
                  </a:lnTo>
                  <a:lnTo>
                    <a:pt x="96663" y="92769"/>
                  </a:lnTo>
                  <a:lnTo>
                    <a:pt x="136161" y="72682"/>
                  </a:lnTo>
                  <a:lnTo>
                    <a:pt x="181200" y="54616"/>
                  </a:lnTo>
                  <a:lnTo>
                    <a:pt x="231276" y="38772"/>
                  </a:lnTo>
                  <a:lnTo>
                    <a:pt x="285882" y="25355"/>
                  </a:lnTo>
                  <a:lnTo>
                    <a:pt x="344512" y="14566"/>
                  </a:lnTo>
                  <a:lnTo>
                    <a:pt x="406662" y="6609"/>
                  </a:lnTo>
                  <a:lnTo>
                    <a:pt x="471825" y="1686"/>
                  </a:lnTo>
                  <a:lnTo>
                    <a:pt x="539496" y="0"/>
                  </a:lnTo>
                  <a:lnTo>
                    <a:pt x="607166" y="1686"/>
                  </a:lnTo>
                  <a:lnTo>
                    <a:pt x="672329" y="6609"/>
                  </a:lnTo>
                  <a:lnTo>
                    <a:pt x="734479" y="14566"/>
                  </a:lnTo>
                  <a:lnTo>
                    <a:pt x="793109" y="25355"/>
                  </a:lnTo>
                  <a:lnTo>
                    <a:pt x="847715" y="38772"/>
                  </a:lnTo>
                  <a:lnTo>
                    <a:pt x="897791" y="54616"/>
                  </a:lnTo>
                  <a:lnTo>
                    <a:pt x="942830" y="72682"/>
                  </a:lnTo>
                  <a:lnTo>
                    <a:pt x="982328" y="92769"/>
                  </a:lnTo>
                  <a:lnTo>
                    <a:pt x="1015778" y="114673"/>
                  </a:lnTo>
                  <a:lnTo>
                    <a:pt x="1062514" y="163122"/>
                  </a:lnTo>
                  <a:lnTo>
                    <a:pt x="1078992" y="216408"/>
                  </a:lnTo>
                  <a:lnTo>
                    <a:pt x="1074788" y="243553"/>
                  </a:lnTo>
                  <a:lnTo>
                    <a:pt x="1042676" y="294624"/>
                  </a:lnTo>
                  <a:lnTo>
                    <a:pt x="982328" y="340046"/>
                  </a:lnTo>
                  <a:lnTo>
                    <a:pt x="942830" y="360133"/>
                  </a:lnTo>
                  <a:lnTo>
                    <a:pt x="897791" y="378199"/>
                  </a:lnTo>
                  <a:lnTo>
                    <a:pt x="847715" y="394043"/>
                  </a:lnTo>
                  <a:lnTo>
                    <a:pt x="793109" y="407460"/>
                  </a:lnTo>
                  <a:lnTo>
                    <a:pt x="734479" y="418249"/>
                  </a:lnTo>
                  <a:lnTo>
                    <a:pt x="672329" y="426206"/>
                  </a:lnTo>
                  <a:lnTo>
                    <a:pt x="607166" y="431129"/>
                  </a:lnTo>
                  <a:lnTo>
                    <a:pt x="539496" y="432816"/>
                  </a:lnTo>
                  <a:lnTo>
                    <a:pt x="471825" y="431129"/>
                  </a:lnTo>
                  <a:lnTo>
                    <a:pt x="406662" y="426206"/>
                  </a:lnTo>
                  <a:lnTo>
                    <a:pt x="344512" y="418249"/>
                  </a:lnTo>
                  <a:lnTo>
                    <a:pt x="285882" y="407460"/>
                  </a:lnTo>
                  <a:lnTo>
                    <a:pt x="231276" y="394043"/>
                  </a:lnTo>
                  <a:lnTo>
                    <a:pt x="181200" y="378199"/>
                  </a:lnTo>
                  <a:lnTo>
                    <a:pt x="136161" y="360133"/>
                  </a:lnTo>
                  <a:lnTo>
                    <a:pt x="96663" y="340046"/>
                  </a:lnTo>
                  <a:lnTo>
                    <a:pt x="63213" y="318142"/>
                  </a:lnTo>
                  <a:lnTo>
                    <a:pt x="16477" y="269693"/>
                  </a:lnTo>
                  <a:lnTo>
                    <a:pt x="0" y="216408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64" name="object 63">
            <a:extLst>
              <a:ext uri="{FF2B5EF4-FFF2-40B4-BE49-F238E27FC236}">
                <a16:creationId xmlns:a16="http://schemas.microsoft.com/office/drawing/2014/main" id="{3C94C118-F8F8-4704-948B-52AD66F472A7}"/>
              </a:ext>
            </a:extLst>
          </p:cNvPr>
          <p:cNvSpPr txBox="1"/>
          <p:nvPr/>
        </p:nvSpPr>
        <p:spPr>
          <a:xfrm>
            <a:off x="1562100" y="5816600"/>
            <a:ext cx="585788" cy="360363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好瓜</a:t>
            </a:r>
            <a:endParaRPr sz="2200">
              <a:latin typeface="宋体"/>
              <a:ea typeface="+mn-ea"/>
              <a:cs typeface="宋体"/>
            </a:endParaRPr>
          </a:p>
        </p:txBody>
      </p:sp>
      <p:grpSp>
        <p:nvGrpSpPr>
          <p:cNvPr id="65" name="object 64">
            <a:extLst>
              <a:ext uri="{FF2B5EF4-FFF2-40B4-BE49-F238E27FC236}">
                <a16:creationId xmlns:a16="http://schemas.microsoft.com/office/drawing/2014/main" id="{B37CC2FB-A54E-41B5-B6EC-D15D192F819E}"/>
              </a:ext>
            </a:extLst>
          </p:cNvPr>
          <p:cNvGrpSpPr>
            <a:grpSpLocks/>
          </p:cNvGrpSpPr>
          <p:nvPr/>
        </p:nvGrpSpPr>
        <p:grpSpPr bwMode="auto">
          <a:xfrm>
            <a:off x="2560638" y="5772150"/>
            <a:ext cx="1092200" cy="446088"/>
            <a:chOff x="2560066" y="5772658"/>
            <a:chExt cx="1092200" cy="445770"/>
          </a:xfrm>
        </p:grpSpPr>
        <p:sp>
          <p:nvSpPr>
            <p:cNvPr id="66" name="object 65">
              <a:extLst>
                <a:ext uri="{FF2B5EF4-FFF2-40B4-BE49-F238E27FC236}">
                  <a16:creationId xmlns:a16="http://schemas.microsoft.com/office/drawing/2014/main" id="{4434946B-870F-46CB-8F4C-D7D94F26ED3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6416" y="5779008"/>
              <a:ext cx="1079500" cy="433070"/>
            </a:xfrm>
            <a:custGeom>
              <a:avLst/>
              <a:gdLst>
                <a:gd name="T0" fmla="*/ 539496 w 1079500"/>
                <a:gd name="T1" fmla="*/ 0 h 433070"/>
                <a:gd name="T2" fmla="*/ 471825 w 1079500"/>
                <a:gd name="T3" fmla="*/ 1686 h 433070"/>
                <a:gd name="T4" fmla="*/ 406662 w 1079500"/>
                <a:gd name="T5" fmla="*/ 6609 h 433070"/>
                <a:gd name="T6" fmla="*/ 344512 w 1079500"/>
                <a:gd name="T7" fmla="*/ 14566 h 433070"/>
                <a:gd name="T8" fmla="*/ 285882 w 1079500"/>
                <a:gd name="T9" fmla="*/ 25355 h 433070"/>
                <a:gd name="T10" fmla="*/ 231276 w 1079500"/>
                <a:gd name="T11" fmla="*/ 38772 h 433070"/>
                <a:gd name="T12" fmla="*/ 181200 w 1079500"/>
                <a:gd name="T13" fmla="*/ 54616 h 433070"/>
                <a:gd name="T14" fmla="*/ 136161 w 1079500"/>
                <a:gd name="T15" fmla="*/ 72682 h 433070"/>
                <a:gd name="T16" fmla="*/ 96663 w 1079500"/>
                <a:gd name="T17" fmla="*/ 92769 h 433070"/>
                <a:gd name="T18" fmla="*/ 63213 w 1079500"/>
                <a:gd name="T19" fmla="*/ 114673 h 433070"/>
                <a:gd name="T20" fmla="*/ 16477 w 1079500"/>
                <a:gd name="T21" fmla="*/ 163122 h 433070"/>
                <a:gd name="T22" fmla="*/ 0 w 1079500"/>
                <a:gd name="T23" fmla="*/ 216408 h 433070"/>
                <a:gd name="T24" fmla="*/ 4203 w 1079500"/>
                <a:gd name="T25" fmla="*/ 243553 h 433070"/>
                <a:gd name="T26" fmla="*/ 36315 w 1079500"/>
                <a:gd name="T27" fmla="*/ 294624 h 433070"/>
                <a:gd name="T28" fmla="*/ 96663 w 1079500"/>
                <a:gd name="T29" fmla="*/ 340046 h 433070"/>
                <a:gd name="T30" fmla="*/ 136161 w 1079500"/>
                <a:gd name="T31" fmla="*/ 360133 h 433070"/>
                <a:gd name="T32" fmla="*/ 181200 w 1079500"/>
                <a:gd name="T33" fmla="*/ 378199 h 433070"/>
                <a:gd name="T34" fmla="*/ 231276 w 1079500"/>
                <a:gd name="T35" fmla="*/ 394043 h 433070"/>
                <a:gd name="T36" fmla="*/ 285882 w 1079500"/>
                <a:gd name="T37" fmla="*/ 407460 h 433070"/>
                <a:gd name="T38" fmla="*/ 344512 w 1079500"/>
                <a:gd name="T39" fmla="*/ 418249 h 433070"/>
                <a:gd name="T40" fmla="*/ 406662 w 1079500"/>
                <a:gd name="T41" fmla="*/ 426206 h 433070"/>
                <a:gd name="T42" fmla="*/ 471825 w 1079500"/>
                <a:gd name="T43" fmla="*/ 431129 h 433070"/>
                <a:gd name="T44" fmla="*/ 539496 w 1079500"/>
                <a:gd name="T45" fmla="*/ 432816 h 433070"/>
                <a:gd name="T46" fmla="*/ 607166 w 1079500"/>
                <a:gd name="T47" fmla="*/ 431129 h 433070"/>
                <a:gd name="T48" fmla="*/ 672329 w 1079500"/>
                <a:gd name="T49" fmla="*/ 426206 h 433070"/>
                <a:gd name="T50" fmla="*/ 734479 w 1079500"/>
                <a:gd name="T51" fmla="*/ 418249 h 433070"/>
                <a:gd name="T52" fmla="*/ 793109 w 1079500"/>
                <a:gd name="T53" fmla="*/ 407460 h 433070"/>
                <a:gd name="T54" fmla="*/ 847715 w 1079500"/>
                <a:gd name="T55" fmla="*/ 394043 h 433070"/>
                <a:gd name="T56" fmla="*/ 897791 w 1079500"/>
                <a:gd name="T57" fmla="*/ 378199 h 433070"/>
                <a:gd name="T58" fmla="*/ 942830 w 1079500"/>
                <a:gd name="T59" fmla="*/ 360133 h 433070"/>
                <a:gd name="T60" fmla="*/ 982328 w 1079500"/>
                <a:gd name="T61" fmla="*/ 340046 h 433070"/>
                <a:gd name="T62" fmla="*/ 1015778 w 1079500"/>
                <a:gd name="T63" fmla="*/ 318142 h 433070"/>
                <a:gd name="T64" fmla="*/ 1062514 w 1079500"/>
                <a:gd name="T65" fmla="*/ 269693 h 433070"/>
                <a:gd name="T66" fmla="*/ 1078992 w 1079500"/>
                <a:gd name="T67" fmla="*/ 216408 h 433070"/>
                <a:gd name="T68" fmla="*/ 1074788 w 1079500"/>
                <a:gd name="T69" fmla="*/ 189262 h 433070"/>
                <a:gd name="T70" fmla="*/ 1042676 w 1079500"/>
                <a:gd name="T71" fmla="*/ 138191 h 433070"/>
                <a:gd name="T72" fmla="*/ 982328 w 1079500"/>
                <a:gd name="T73" fmla="*/ 92769 h 433070"/>
                <a:gd name="T74" fmla="*/ 942830 w 1079500"/>
                <a:gd name="T75" fmla="*/ 72682 h 433070"/>
                <a:gd name="T76" fmla="*/ 897791 w 1079500"/>
                <a:gd name="T77" fmla="*/ 54616 h 433070"/>
                <a:gd name="T78" fmla="*/ 847715 w 1079500"/>
                <a:gd name="T79" fmla="*/ 38772 h 433070"/>
                <a:gd name="T80" fmla="*/ 793109 w 1079500"/>
                <a:gd name="T81" fmla="*/ 25355 h 433070"/>
                <a:gd name="T82" fmla="*/ 734479 w 1079500"/>
                <a:gd name="T83" fmla="*/ 14566 h 433070"/>
                <a:gd name="T84" fmla="*/ 672329 w 1079500"/>
                <a:gd name="T85" fmla="*/ 6609 h 433070"/>
                <a:gd name="T86" fmla="*/ 607166 w 1079500"/>
                <a:gd name="T87" fmla="*/ 1686 h 433070"/>
                <a:gd name="T88" fmla="*/ 539496 w 1079500"/>
                <a:gd name="T89" fmla="*/ 0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79500" h="433070">
                  <a:moveTo>
                    <a:pt x="539496" y="0"/>
                  </a:moveTo>
                  <a:lnTo>
                    <a:pt x="471825" y="1686"/>
                  </a:lnTo>
                  <a:lnTo>
                    <a:pt x="406662" y="6609"/>
                  </a:lnTo>
                  <a:lnTo>
                    <a:pt x="344512" y="14566"/>
                  </a:lnTo>
                  <a:lnTo>
                    <a:pt x="285882" y="25355"/>
                  </a:lnTo>
                  <a:lnTo>
                    <a:pt x="231276" y="38772"/>
                  </a:lnTo>
                  <a:lnTo>
                    <a:pt x="181200" y="54616"/>
                  </a:lnTo>
                  <a:lnTo>
                    <a:pt x="136161" y="72682"/>
                  </a:lnTo>
                  <a:lnTo>
                    <a:pt x="96663" y="92769"/>
                  </a:lnTo>
                  <a:lnTo>
                    <a:pt x="63213" y="114673"/>
                  </a:lnTo>
                  <a:lnTo>
                    <a:pt x="16477" y="163122"/>
                  </a:lnTo>
                  <a:lnTo>
                    <a:pt x="0" y="216408"/>
                  </a:lnTo>
                  <a:lnTo>
                    <a:pt x="4203" y="243553"/>
                  </a:lnTo>
                  <a:lnTo>
                    <a:pt x="36315" y="294624"/>
                  </a:lnTo>
                  <a:lnTo>
                    <a:pt x="96663" y="340046"/>
                  </a:lnTo>
                  <a:lnTo>
                    <a:pt x="136161" y="360133"/>
                  </a:lnTo>
                  <a:lnTo>
                    <a:pt x="181200" y="378199"/>
                  </a:lnTo>
                  <a:lnTo>
                    <a:pt x="231276" y="394043"/>
                  </a:lnTo>
                  <a:lnTo>
                    <a:pt x="285882" y="407460"/>
                  </a:lnTo>
                  <a:lnTo>
                    <a:pt x="344512" y="418249"/>
                  </a:lnTo>
                  <a:lnTo>
                    <a:pt x="406662" y="426206"/>
                  </a:lnTo>
                  <a:lnTo>
                    <a:pt x="471825" y="431129"/>
                  </a:lnTo>
                  <a:lnTo>
                    <a:pt x="539496" y="432816"/>
                  </a:lnTo>
                  <a:lnTo>
                    <a:pt x="607166" y="431129"/>
                  </a:lnTo>
                  <a:lnTo>
                    <a:pt x="672329" y="426206"/>
                  </a:lnTo>
                  <a:lnTo>
                    <a:pt x="734479" y="418249"/>
                  </a:lnTo>
                  <a:lnTo>
                    <a:pt x="793109" y="407460"/>
                  </a:lnTo>
                  <a:lnTo>
                    <a:pt x="847715" y="394043"/>
                  </a:lnTo>
                  <a:lnTo>
                    <a:pt x="897791" y="378199"/>
                  </a:lnTo>
                  <a:lnTo>
                    <a:pt x="942830" y="360133"/>
                  </a:lnTo>
                  <a:lnTo>
                    <a:pt x="982328" y="340046"/>
                  </a:lnTo>
                  <a:lnTo>
                    <a:pt x="1015778" y="318142"/>
                  </a:lnTo>
                  <a:lnTo>
                    <a:pt x="1062514" y="269693"/>
                  </a:lnTo>
                  <a:lnTo>
                    <a:pt x="1078992" y="216408"/>
                  </a:lnTo>
                  <a:lnTo>
                    <a:pt x="1074788" y="189262"/>
                  </a:lnTo>
                  <a:lnTo>
                    <a:pt x="1042676" y="138191"/>
                  </a:lnTo>
                  <a:lnTo>
                    <a:pt x="982328" y="92769"/>
                  </a:lnTo>
                  <a:lnTo>
                    <a:pt x="942830" y="72682"/>
                  </a:lnTo>
                  <a:lnTo>
                    <a:pt x="897791" y="54616"/>
                  </a:lnTo>
                  <a:lnTo>
                    <a:pt x="847715" y="38772"/>
                  </a:lnTo>
                  <a:lnTo>
                    <a:pt x="793109" y="25355"/>
                  </a:lnTo>
                  <a:lnTo>
                    <a:pt x="734479" y="14566"/>
                  </a:lnTo>
                  <a:lnTo>
                    <a:pt x="672329" y="6609"/>
                  </a:lnTo>
                  <a:lnTo>
                    <a:pt x="607166" y="1686"/>
                  </a:lnTo>
                  <a:lnTo>
                    <a:pt x="5394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7" name="object 66">
              <a:extLst>
                <a:ext uri="{FF2B5EF4-FFF2-40B4-BE49-F238E27FC236}">
                  <a16:creationId xmlns:a16="http://schemas.microsoft.com/office/drawing/2014/main" id="{A7AECF92-4007-41FB-9684-D0AEE3EA933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6416" y="5779008"/>
              <a:ext cx="1079500" cy="433070"/>
            </a:xfrm>
            <a:custGeom>
              <a:avLst/>
              <a:gdLst>
                <a:gd name="T0" fmla="*/ 0 w 1079500"/>
                <a:gd name="T1" fmla="*/ 216408 h 433070"/>
                <a:gd name="T2" fmla="*/ 16477 w 1079500"/>
                <a:gd name="T3" fmla="*/ 163122 h 433070"/>
                <a:gd name="T4" fmla="*/ 63213 w 1079500"/>
                <a:gd name="T5" fmla="*/ 114673 h 433070"/>
                <a:gd name="T6" fmla="*/ 96663 w 1079500"/>
                <a:gd name="T7" fmla="*/ 92769 h 433070"/>
                <a:gd name="T8" fmla="*/ 136161 w 1079500"/>
                <a:gd name="T9" fmla="*/ 72682 h 433070"/>
                <a:gd name="T10" fmla="*/ 181200 w 1079500"/>
                <a:gd name="T11" fmla="*/ 54616 h 433070"/>
                <a:gd name="T12" fmla="*/ 231276 w 1079500"/>
                <a:gd name="T13" fmla="*/ 38772 h 433070"/>
                <a:gd name="T14" fmla="*/ 285882 w 1079500"/>
                <a:gd name="T15" fmla="*/ 25355 h 433070"/>
                <a:gd name="T16" fmla="*/ 344512 w 1079500"/>
                <a:gd name="T17" fmla="*/ 14566 h 433070"/>
                <a:gd name="T18" fmla="*/ 406662 w 1079500"/>
                <a:gd name="T19" fmla="*/ 6609 h 433070"/>
                <a:gd name="T20" fmla="*/ 471825 w 1079500"/>
                <a:gd name="T21" fmla="*/ 1686 h 433070"/>
                <a:gd name="T22" fmla="*/ 539496 w 1079500"/>
                <a:gd name="T23" fmla="*/ 0 h 433070"/>
                <a:gd name="T24" fmla="*/ 607166 w 1079500"/>
                <a:gd name="T25" fmla="*/ 1686 h 433070"/>
                <a:gd name="T26" fmla="*/ 672329 w 1079500"/>
                <a:gd name="T27" fmla="*/ 6609 h 433070"/>
                <a:gd name="T28" fmla="*/ 734479 w 1079500"/>
                <a:gd name="T29" fmla="*/ 14566 h 433070"/>
                <a:gd name="T30" fmla="*/ 793109 w 1079500"/>
                <a:gd name="T31" fmla="*/ 25355 h 433070"/>
                <a:gd name="T32" fmla="*/ 847715 w 1079500"/>
                <a:gd name="T33" fmla="*/ 38772 h 433070"/>
                <a:gd name="T34" fmla="*/ 897791 w 1079500"/>
                <a:gd name="T35" fmla="*/ 54616 h 433070"/>
                <a:gd name="T36" fmla="*/ 942830 w 1079500"/>
                <a:gd name="T37" fmla="*/ 72682 h 433070"/>
                <a:gd name="T38" fmla="*/ 982328 w 1079500"/>
                <a:gd name="T39" fmla="*/ 92769 h 433070"/>
                <a:gd name="T40" fmla="*/ 1015778 w 1079500"/>
                <a:gd name="T41" fmla="*/ 114673 h 433070"/>
                <a:gd name="T42" fmla="*/ 1062514 w 1079500"/>
                <a:gd name="T43" fmla="*/ 163122 h 433070"/>
                <a:gd name="T44" fmla="*/ 1078992 w 1079500"/>
                <a:gd name="T45" fmla="*/ 216408 h 433070"/>
                <a:gd name="T46" fmla="*/ 1074788 w 1079500"/>
                <a:gd name="T47" fmla="*/ 243553 h 433070"/>
                <a:gd name="T48" fmla="*/ 1042676 w 1079500"/>
                <a:gd name="T49" fmla="*/ 294624 h 433070"/>
                <a:gd name="T50" fmla="*/ 982328 w 1079500"/>
                <a:gd name="T51" fmla="*/ 340046 h 433070"/>
                <a:gd name="T52" fmla="*/ 942830 w 1079500"/>
                <a:gd name="T53" fmla="*/ 360133 h 433070"/>
                <a:gd name="T54" fmla="*/ 897791 w 1079500"/>
                <a:gd name="T55" fmla="*/ 378199 h 433070"/>
                <a:gd name="T56" fmla="*/ 847715 w 1079500"/>
                <a:gd name="T57" fmla="*/ 394043 h 433070"/>
                <a:gd name="T58" fmla="*/ 793109 w 1079500"/>
                <a:gd name="T59" fmla="*/ 407460 h 433070"/>
                <a:gd name="T60" fmla="*/ 734479 w 1079500"/>
                <a:gd name="T61" fmla="*/ 418249 h 433070"/>
                <a:gd name="T62" fmla="*/ 672329 w 1079500"/>
                <a:gd name="T63" fmla="*/ 426206 h 433070"/>
                <a:gd name="T64" fmla="*/ 607166 w 1079500"/>
                <a:gd name="T65" fmla="*/ 431129 h 433070"/>
                <a:gd name="T66" fmla="*/ 539496 w 1079500"/>
                <a:gd name="T67" fmla="*/ 432816 h 433070"/>
                <a:gd name="T68" fmla="*/ 471825 w 1079500"/>
                <a:gd name="T69" fmla="*/ 431129 h 433070"/>
                <a:gd name="T70" fmla="*/ 406662 w 1079500"/>
                <a:gd name="T71" fmla="*/ 426206 h 433070"/>
                <a:gd name="T72" fmla="*/ 344512 w 1079500"/>
                <a:gd name="T73" fmla="*/ 418249 h 433070"/>
                <a:gd name="T74" fmla="*/ 285882 w 1079500"/>
                <a:gd name="T75" fmla="*/ 407460 h 433070"/>
                <a:gd name="T76" fmla="*/ 231276 w 1079500"/>
                <a:gd name="T77" fmla="*/ 394043 h 433070"/>
                <a:gd name="T78" fmla="*/ 181200 w 1079500"/>
                <a:gd name="T79" fmla="*/ 378199 h 433070"/>
                <a:gd name="T80" fmla="*/ 136161 w 1079500"/>
                <a:gd name="T81" fmla="*/ 360133 h 433070"/>
                <a:gd name="T82" fmla="*/ 96663 w 1079500"/>
                <a:gd name="T83" fmla="*/ 340046 h 433070"/>
                <a:gd name="T84" fmla="*/ 63213 w 1079500"/>
                <a:gd name="T85" fmla="*/ 318142 h 433070"/>
                <a:gd name="T86" fmla="*/ 16477 w 1079500"/>
                <a:gd name="T87" fmla="*/ 269693 h 433070"/>
                <a:gd name="T88" fmla="*/ 0 w 1079500"/>
                <a:gd name="T89" fmla="*/ 216408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79500" h="433070">
                  <a:moveTo>
                    <a:pt x="0" y="216408"/>
                  </a:moveTo>
                  <a:lnTo>
                    <a:pt x="16477" y="163122"/>
                  </a:lnTo>
                  <a:lnTo>
                    <a:pt x="63213" y="114673"/>
                  </a:lnTo>
                  <a:lnTo>
                    <a:pt x="96663" y="92769"/>
                  </a:lnTo>
                  <a:lnTo>
                    <a:pt x="136161" y="72682"/>
                  </a:lnTo>
                  <a:lnTo>
                    <a:pt x="181200" y="54616"/>
                  </a:lnTo>
                  <a:lnTo>
                    <a:pt x="231276" y="38772"/>
                  </a:lnTo>
                  <a:lnTo>
                    <a:pt x="285882" y="25355"/>
                  </a:lnTo>
                  <a:lnTo>
                    <a:pt x="344512" y="14566"/>
                  </a:lnTo>
                  <a:lnTo>
                    <a:pt x="406662" y="6609"/>
                  </a:lnTo>
                  <a:lnTo>
                    <a:pt x="471825" y="1686"/>
                  </a:lnTo>
                  <a:lnTo>
                    <a:pt x="539496" y="0"/>
                  </a:lnTo>
                  <a:lnTo>
                    <a:pt x="607166" y="1686"/>
                  </a:lnTo>
                  <a:lnTo>
                    <a:pt x="672329" y="6609"/>
                  </a:lnTo>
                  <a:lnTo>
                    <a:pt x="734479" y="14566"/>
                  </a:lnTo>
                  <a:lnTo>
                    <a:pt x="793109" y="25355"/>
                  </a:lnTo>
                  <a:lnTo>
                    <a:pt x="847715" y="38772"/>
                  </a:lnTo>
                  <a:lnTo>
                    <a:pt x="897791" y="54616"/>
                  </a:lnTo>
                  <a:lnTo>
                    <a:pt x="942830" y="72682"/>
                  </a:lnTo>
                  <a:lnTo>
                    <a:pt x="982328" y="92769"/>
                  </a:lnTo>
                  <a:lnTo>
                    <a:pt x="1015778" y="114673"/>
                  </a:lnTo>
                  <a:lnTo>
                    <a:pt x="1062514" y="163122"/>
                  </a:lnTo>
                  <a:lnTo>
                    <a:pt x="1078992" y="216408"/>
                  </a:lnTo>
                  <a:lnTo>
                    <a:pt x="1074788" y="243553"/>
                  </a:lnTo>
                  <a:lnTo>
                    <a:pt x="1042676" y="294624"/>
                  </a:lnTo>
                  <a:lnTo>
                    <a:pt x="982328" y="340046"/>
                  </a:lnTo>
                  <a:lnTo>
                    <a:pt x="942830" y="360133"/>
                  </a:lnTo>
                  <a:lnTo>
                    <a:pt x="897791" y="378199"/>
                  </a:lnTo>
                  <a:lnTo>
                    <a:pt x="847715" y="394043"/>
                  </a:lnTo>
                  <a:lnTo>
                    <a:pt x="793109" y="407460"/>
                  </a:lnTo>
                  <a:lnTo>
                    <a:pt x="734479" y="418249"/>
                  </a:lnTo>
                  <a:lnTo>
                    <a:pt x="672329" y="426206"/>
                  </a:lnTo>
                  <a:lnTo>
                    <a:pt x="607166" y="431129"/>
                  </a:lnTo>
                  <a:lnTo>
                    <a:pt x="539496" y="432816"/>
                  </a:lnTo>
                  <a:lnTo>
                    <a:pt x="471825" y="431129"/>
                  </a:lnTo>
                  <a:lnTo>
                    <a:pt x="406662" y="426206"/>
                  </a:lnTo>
                  <a:lnTo>
                    <a:pt x="344512" y="418249"/>
                  </a:lnTo>
                  <a:lnTo>
                    <a:pt x="285882" y="407460"/>
                  </a:lnTo>
                  <a:lnTo>
                    <a:pt x="231276" y="394043"/>
                  </a:lnTo>
                  <a:lnTo>
                    <a:pt x="181200" y="378199"/>
                  </a:lnTo>
                  <a:lnTo>
                    <a:pt x="136161" y="360133"/>
                  </a:lnTo>
                  <a:lnTo>
                    <a:pt x="96663" y="340046"/>
                  </a:lnTo>
                  <a:lnTo>
                    <a:pt x="63213" y="318142"/>
                  </a:lnTo>
                  <a:lnTo>
                    <a:pt x="16477" y="269693"/>
                  </a:lnTo>
                  <a:lnTo>
                    <a:pt x="0" y="216408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68" name="object 67">
            <a:extLst>
              <a:ext uri="{FF2B5EF4-FFF2-40B4-BE49-F238E27FC236}">
                <a16:creationId xmlns:a16="http://schemas.microsoft.com/office/drawing/2014/main" id="{1BCE3F33-C01D-47B2-8E7D-BBDF2494EC66}"/>
              </a:ext>
            </a:extLst>
          </p:cNvPr>
          <p:cNvSpPr txBox="1"/>
          <p:nvPr/>
        </p:nvSpPr>
        <p:spPr>
          <a:xfrm>
            <a:off x="2813050" y="5816600"/>
            <a:ext cx="587375" cy="360363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坏瓜</a:t>
            </a:r>
            <a:endParaRPr sz="2200">
              <a:latin typeface="宋体"/>
              <a:ea typeface="+mn-ea"/>
              <a:cs typeface="宋体"/>
            </a:endParaRPr>
          </a:p>
        </p:txBody>
      </p:sp>
      <p:grpSp>
        <p:nvGrpSpPr>
          <p:cNvPr id="69" name="object 68">
            <a:extLst>
              <a:ext uri="{FF2B5EF4-FFF2-40B4-BE49-F238E27FC236}">
                <a16:creationId xmlns:a16="http://schemas.microsoft.com/office/drawing/2014/main" id="{5ECFEDE0-D6CB-4FEC-BEAB-AB497B52EA2C}"/>
              </a:ext>
            </a:extLst>
          </p:cNvPr>
          <p:cNvGrpSpPr>
            <a:grpSpLocks/>
          </p:cNvGrpSpPr>
          <p:nvPr/>
        </p:nvGrpSpPr>
        <p:grpSpPr bwMode="auto">
          <a:xfrm>
            <a:off x="1851025" y="4879975"/>
            <a:ext cx="1258888" cy="903288"/>
            <a:chOff x="1851532" y="4879594"/>
            <a:chExt cx="1257935" cy="903605"/>
          </a:xfrm>
        </p:grpSpPr>
        <p:sp>
          <p:nvSpPr>
            <p:cNvPr id="70" name="object 69">
              <a:extLst>
                <a:ext uri="{FF2B5EF4-FFF2-40B4-BE49-F238E27FC236}">
                  <a16:creationId xmlns:a16="http://schemas.microsoft.com/office/drawing/2014/main" id="{61018562-847B-48C3-8E7A-0D49E7A8B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4707" y="5166360"/>
              <a:ext cx="577215" cy="614045"/>
            </a:xfrm>
            <a:custGeom>
              <a:avLst/>
              <a:gdLst>
                <a:gd name="T0" fmla="*/ 577090 w 577214"/>
                <a:gd name="T1" fmla="*/ 0 h 614045"/>
                <a:gd name="T2" fmla="*/ 0 w 577214"/>
                <a:gd name="T3" fmla="*/ 613460 h 61404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77214" h="614045">
                  <a:moveTo>
                    <a:pt x="577088" y="0"/>
                  </a:moveTo>
                  <a:lnTo>
                    <a:pt x="0" y="613460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1" name="object 70">
              <a:extLst>
                <a:ext uri="{FF2B5EF4-FFF2-40B4-BE49-F238E27FC236}">
                  <a16:creationId xmlns:a16="http://schemas.microsoft.com/office/drawing/2014/main" id="{049B1360-E0A1-40AA-BBE6-B10155AB00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1927" y="5166360"/>
              <a:ext cx="634365" cy="614045"/>
            </a:xfrm>
            <a:custGeom>
              <a:avLst/>
              <a:gdLst>
                <a:gd name="T0" fmla="*/ 0 w 634364"/>
                <a:gd name="T1" fmla="*/ 0 h 614045"/>
                <a:gd name="T2" fmla="*/ 633859 w 634364"/>
                <a:gd name="T3" fmla="*/ 613460 h 61404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34364" h="614045">
                  <a:moveTo>
                    <a:pt x="0" y="0"/>
                  </a:moveTo>
                  <a:lnTo>
                    <a:pt x="633857" y="613460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2" name="object 71">
              <a:extLst>
                <a:ext uri="{FF2B5EF4-FFF2-40B4-BE49-F238E27FC236}">
                  <a16:creationId xmlns:a16="http://schemas.microsoft.com/office/drawing/2014/main" id="{2FAA4280-6C4C-43C7-BA8F-94539BE6A801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5291" y="4885944"/>
              <a:ext cx="1079500" cy="433070"/>
            </a:xfrm>
            <a:custGeom>
              <a:avLst/>
              <a:gdLst>
                <a:gd name="T0" fmla="*/ 1006856 w 1079500"/>
                <a:gd name="T1" fmla="*/ 0 h 433070"/>
                <a:gd name="T2" fmla="*/ 72136 w 1079500"/>
                <a:gd name="T3" fmla="*/ 0 h 433070"/>
                <a:gd name="T4" fmla="*/ 44041 w 1079500"/>
                <a:gd name="T5" fmla="*/ 5663 h 433070"/>
                <a:gd name="T6" fmla="*/ 21113 w 1079500"/>
                <a:gd name="T7" fmla="*/ 21113 h 433070"/>
                <a:gd name="T8" fmla="*/ 5663 w 1079500"/>
                <a:gd name="T9" fmla="*/ 44041 h 433070"/>
                <a:gd name="T10" fmla="*/ 0 w 1079500"/>
                <a:gd name="T11" fmla="*/ 72135 h 433070"/>
                <a:gd name="T12" fmla="*/ 0 w 1079500"/>
                <a:gd name="T13" fmla="*/ 360679 h 433070"/>
                <a:gd name="T14" fmla="*/ 5663 w 1079500"/>
                <a:gd name="T15" fmla="*/ 388774 h 433070"/>
                <a:gd name="T16" fmla="*/ 21113 w 1079500"/>
                <a:gd name="T17" fmla="*/ 411702 h 433070"/>
                <a:gd name="T18" fmla="*/ 44041 w 1079500"/>
                <a:gd name="T19" fmla="*/ 427152 h 433070"/>
                <a:gd name="T20" fmla="*/ 72136 w 1079500"/>
                <a:gd name="T21" fmla="*/ 432815 h 433070"/>
                <a:gd name="T22" fmla="*/ 1006856 w 1079500"/>
                <a:gd name="T23" fmla="*/ 432815 h 433070"/>
                <a:gd name="T24" fmla="*/ 1034950 w 1079500"/>
                <a:gd name="T25" fmla="*/ 427152 h 433070"/>
                <a:gd name="T26" fmla="*/ 1057878 w 1079500"/>
                <a:gd name="T27" fmla="*/ 411702 h 433070"/>
                <a:gd name="T28" fmla="*/ 1073328 w 1079500"/>
                <a:gd name="T29" fmla="*/ 388774 h 433070"/>
                <a:gd name="T30" fmla="*/ 1078992 w 1079500"/>
                <a:gd name="T31" fmla="*/ 360679 h 433070"/>
                <a:gd name="T32" fmla="*/ 1078992 w 1079500"/>
                <a:gd name="T33" fmla="*/ 72135 h 433070"/>
                <a:gd name="T34" fmla="*/ 1073328 w 1079500"/>
                <a:gd name="T35" fmla="*/ 44041 h 433070"/>
                <a:gd name="T36" fmla="*/ 1057878 w 1079500"/>
                <a:gd name="T37" fmla="*/ 21113 h 433070"/>
                <a:gd name="T38" fmla="*/ 1034950 w 1079500"/>
                <a:gd name="T39" fmla="*/ 5663 h 433070"/>
                <a:gd name="T40" fmla="*/ 1006856 w 1079500"/>
                <a:gd name="T41" fmla="*/ 0 h 4330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079500" h="433070">
                  <a:moveTo>
                    <a:pt x="1006856" y="0"/>
                  </a:moveTo>
                  <a:lnTo>
                    <a:pt x="72136" y="0"/>
                  </a:lnTo>
                  <a:lnTo>
                    <a:pt x="44041" y="5663"/>
                  </a:lnTo>
                  <a:lnTo>
                    <a:pt x="21113" y="21113"/>
                  </a:lnTo>
                  <a:lnTo>
                    <a:pt x="5663" y="44041"/>
                  </a:lnTo>
                  <a:lnTo>
                    <a:pt x="0" y="72135"/>
                  </a:lnTo>
                  <a:lnTo>
                    <a:pt x="0" y="360679"/>
                  </a:lnTo>
                  <a:lnTo>
                    <a:pt x="5663" y="388774"/>
                  </a:lnTo>
                  <a:lnTo>
                    <a:pt x="21113" y="411702"/>
                  </a:lnTo>
                  <a:lnTo>
                    <a:pt x="44041" y="427152"/>
                  </a:lnTo>
                  <a:lnTo>
                    <a:pt x="72136" y="432815"/>
                  </a:lnTo>
                  <a:lnTo>
                    <a:pt x="1006856" y="432815"/>
                  </a:lnTo>
                  <a:lnTo>
                    <a:pt x="1034950" y="427152"/>
                  </a:lnTo>
                  <a:lnTo>
                    <a:pt x="1057878" y="411702"/>
                  </a:lnTo>
                  <a:lnTo>
                    <a:pt x="1073328" y="388774"/>
                  </a:lnTo>
                  <a:lnTo>
                    <a:pt x="1078992" y="360679"/>
                  </a:lnTo>
                  <a:lnTo>
                    <a:pt x="1078992" y="72135"/>
                  </a:lnTo>
                  <a:lnTo>
                    <a:pt x="1073328" y="44041"/>
                  </a:lnTo>
                  <a:lnTo>
                    <a:pt x="1057878" y="21113"/>
                  </a:lnTo>
                  <a:lnTo>
                    <a:pt x="1034950" y="5663"/>
                  </a:lnTo>
                  <a:lnTo>
                    <a:pt x="100685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3" name="object 72">
              <a:extLst>
                <a:ext uri="{FF2B5EF4-FFF2-40B4-BE49-F238E27FC236}">
                  <a16:creationId xmlns:a16="http://schemas.microsoft.com/office/drawing/2014/main" id="{E69A2EE3-F2DC-4BED-8719-E82A3F60256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5291" y="4885944"/>
              <a:ext cx="1079500" cy="433070"/>
            </a:xfrm>
            <a:custGeom>
              <a:avLst/>
              <a:gdLst>
                <a:gd name="T0" fmla="*/ 0 w 1079500"/>
                <a:gd name="T1" fmla="*/ 72135 h 433070"/>
                <a:gd name="T2" fmla="*/ 5663 w 1079500"/>
                <a:gd name="T3" fmla="*/ 44041 h 433070"/>
                <a:gd name="T4" fmla="*/ 21113 w 1079500"/>
                <a:gd name="T5" fmla="*/ 21113 h 433070"/>
                <a:gd name="T6" fmla="*/ 44041 w 1079500"/>
                <a:gd name="T7" fmla="*/ 5663 h 433070"/>
                <a:gd name="T8" fmla="*/ 72136 w 1079500"/>
                <a:gd name="T9" fmla="*/ 0 h 433070"/>
                <a:gd name="T10" fmla="*/ 1006856 w 1079500"/>
                <a:gd name="T11" fmla="*/ 0 h 433070"/>
                <a:gd name="T12" fmla="*/ 1034950 w 1079500"/>
                <a:gd name="T13" fmla="*/ 5663 h 433070"/>
                <a:gd name="T14" fmla="*/ 1057878 w 1079500"/>
                <a:gd name="T15" fmla="*/ 21113 h 433070"/>
                <a:gd name="T16" fmla="*/ 1073328 w 1079500"/>
                <a:gd name="T17" fmla="*/ 44041 h 433070"/>
                <a:gd name="T18" fmla="*/ 1078992 w 1079500"/>
                <a:gd name="T19" fmla="*/ 72135 h 433070"/>
                <a:gd name="T20" fmla="*/ 1078992 w 1079500"/>
                <a:gd name="T21" fmla="*/ 360679 h 433070"/>
                <a:gd name="T22" fmla="*/ 1073328 w 1079500"/>
                <a:gd name="T23" fmla="*/ 388774 h 433070"/>
                <a:gd name="T24" fmla="*/ 1057878 w 1079500"/>
                <a:gd name="T25" fmla="*/ 411702 h 433070"/>
                <a:gd name="T26" fmla="*/ 1034950 w 1079500"/>
                <a:gd name="T27" fmla="*/ 427152 h 433070"/>
                <a:gd name="T28" fmla="*/ 1006856 w 1079500"/>
                <a:gd name="T29" fmla="*/ 432815 h 433070"/>
                <a:gd name="T30" fmla="*/ 72136 w 1079500"/>
                <a:gd name="T31" fmla="*/ 432815 h 433070"/>
                <a:gd name="T32" fmla="*/ 44041 w 1079500"/>
                <a:gd name="T33" fmla="*/ 427152 h 433070"/>
                <a:gd name="T34" fmla="*/ 21113 w 1079500"/>
                <a:gd name="T35" fmla="*/ 411702 h 433070"/>
                <a:gd name="T36" fmla="*/ 5663 w 1079500"/>
                <a:gd name="T37" fmla="*/ 388774 h 433070"/>
                <a:gd name="T38" fmla="*/ 0 w 1079500"/>
                <a:gd name="T39" fmla="*/ 360679 h 433070"/>
                <a:gd name="T40" fmla="*/ 0 w 1079500"/>
                <a:gd name="T41" fmla="*/ 72135 h 4330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079500" h="433070">
                  <a:moveTo>
                    <a:pt x="0" y="72135"/>
                  </a:moveTo>
                  <a:lnTo>
                    <a:pt x="5663" y="44041"/>
                  </a:lnTo>
                  <a:lnTo>
                    <a:pt x="21113" y="21113"/>
                  </a:lnTo>
                  <a:lnTo>
                    <a:pt x="44041" y="5663"/>
                  </a:lnTo>
                  <a:lnTo>
                    <a:pt x="72136" y="0"/>
                  </a:lnTo>
                  <a:lnTo>
                    <a:pt x="1006856" y="0"/>
                  </a:lnTo>
                  <a:lnTo>
                    <a:pt x="1034950" y="5663"/>
                  </a:lnTo>
                  <a:lnTo>
                    <a:pt x="1057878" y="21113"/>
                  </a:lnTo>
                  <a:lnTo>
                    <a:pt x="1073328" y="44041"/>
                  </a:lnTo>
                  <a:lnTo>
                    <a:pt x="1078992" y="72135"/>
                  </a:lnTo>
                  <a:lnTo>
                    <a:pt x="1078992" y="360679"/>
                  </a:lnTo>
                  <a:lnTo>
                    <a:pt x="1073328" y="388774"/>
                  </a:lnTo>
                  <a:lnTo>
                    <a:pt x="1057878" y="411702"/>
                  </a:lnTo>
                  <a:lnTo>
                    <a:pt x="1034950" y="427152"/>
                  </a:lnTo>
                  <a:lnTo>
                    <a:pt x="1006856" y="432815"/>
                  </a:lnTo>
                  <a:lnTo>
                    <a:pt x="72136" y="432815"/>
                  </a:lnTo>
                  <a:lnTo>
                    <a:pt x="44041" y="427152"/>
                  </a:lnTo>
                  <a:lnTo>
                    <a:pt x="21113" y="411702"/>
                  </a:lnTo>
                  <a:lnTo>
                    <a:pt x="5663" y="388774"/>
                  </a:lnTo>
                  <a:lnTo>
                    <a:pt x="0" y="360679"/>
                  </a:lnTo>
                  <a:lnTo>
                    <a:pt x="0" y="72135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74" name="object 73">
            <a:extLst>
              <a:ext uri="{FF2B5EF4-FFF2-40B4-BE49-F238E27FC236}">
                <a16:creationId xmlns:a16="http://schemas.microsoft.com/office/drawing/2014/main" id="{DB2EF71D-307C-4AB7-AF87-7D3F51C823EE}"/>
              </a:ext>
            </a:extLst>
          </p:cNvPr>
          <p:cNvSpPr txBox="1"/>
          <p:nvPr/>
        </p:nvSpPr>
        <p:spPr>
          <a:xfrm>
            <a:off x="2060575" y="4918075"/>
            <a:ext cx="866775" cy="360363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触感</a:t>
            </a:r>
            <a:r>
              <a:rPr sz="2200" spc="-10" dirty="0">
                <a:latin typeface="Times New Roman"/>
                <a:ea typeface="+mn-ea"/>
                <a:cs typeface="Times New Roman"/>
              </a:rPr>
              <a:t>=?</a:t>
            </a:r>
            <a:endParaRPr sz="2200">
              <a:latin typeface="Times New Roman"/>
              <a:ea typeface="+mn-ea"/>
              <a:cs typeface="Times New Roman"/>
            </a:endParaRPr>
          </a:p>
        </p:txBody>
      </p:sp>
      <p:sp>
        <p:nvSpPr>
          <p:cNvPr id="75" name="object 74">
            <a:extLst>
              <a:ext uri="{FF2B5EF4-FFF2-40B4-BE49-F238E27FC236}">
                <a16:creationId xmlns:a16="http://schemas.microsoft.com/office/drawing/2014/main" id="{6A98CBF4-DE17-4F2D-8042-4645A1A12F9F}"/>
              </a:ext>
            </a:extLst>
          </p:cNvPr>
          <p:cNvSpPr txBox="1"/>
          <p:nvPr/>
        </p:nvSpPr>
        <p:spPr>
          <a:xfrm>
            <a:off x="912813" y="4743450"/>
            <a:ext cx="1035050" cy="962025"/>
          </a:xfrm>
          <a:prstGeom prst="rect">
            <a:avLst/>
          </a:prstGeom>
        </p:spPr>
        <p:txBody>
          <a:bodyPr lIns="0" tIns="193040" rIns="0" bIns="0">
            <a:spAutoFit/>
          </a:bodyPr>
          <a:lstStyle/>
          <a:p>
            <a:pPr marL="12700" eaLnBrk="1" fontAlgn="auto" hangingPunct="1">
              <a:spcBef>
                <a:spcPts val="1520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好瓜</a:t>
            </a:r>
            <a:endParaRPr sz="2200">
              <a:latin typeface="宋体"/>
              <a:ea typeface="+mn-ea"/>
              <a:cs typeface="宋体"/>
            </a:endParaRPr>
          </a:p>
          <a:p>
            <a:pPr marL="564515" eaLnBrk="1" fontAlgn="auto" hangingPunct="1">
              <a:spcBef>
                <a:spcPts val="1165"/>
              </a:spcBef>
              <a:spcAft>
                <a:spcPts val="0"/>
              </a:spcAft>
              <a:defRPr/>
            </a:pPr>
            <a:r>
              <a:rPr dirty="0">
                <a:latin typeface="宋体"/>
                <a:ea typeface="+mn-ea"/>
                <a:cs typeface="宋体"/>
              </a:rPr>
              <a:t>硬滑</a:t>
            </a:r>
            <a:endParaRPr>
              <a:latin typeface="宋体"/>
              <a:ea typeface="+mn-ea"/>
              <a:cs typeface="宋体"/>
            </a:endParaRPr>
          </a:p>
        </p:txBody>
      </p:sp>
      <p:sp>
        <p:nvSpPr>
          <p:cNvPr id="76" name="object 75">
            <a:extLst>
              <a:ext uri="{FF2B5EF4-FFF2-40B4-BE49-F238E27FC236}">
                <a16:creationId xmlns:a16="http://schemas.microsoft.com/office/drawing/2014/main" id="{F8F6F7B7-4133-4D65-9CB6-36E488F133D5}"/>
              </a:ext>
            </a:extLst>
          </p:cNvPr>
          <p:cNvSpPr txBox="1"/>
          <p:nvPr/>
        </p:nvSpPr>
        <p:spPr>
          <a:xfrm>
            <a:off x="3038475" y="4740275"/>
            <a:ext cx="1023938" cy="968375"/>
          </a:xfrm>
          <a:prstGeom prst="rect">
            <a:avLst/>
          </a:prstGeom>
        </p:spPr>
        <p:txBody>
          <a:bodyPr lIns="0" tIns="194945" rIns="0" bIns="0">
            <a:spAutoFit/>
          </a:bodyPr>
          <a:lstStyle/>
          <a:p>
            <a:pPr marL="450215" eaLnBrk="1" fontAlgn="auto" hangingPunct="1">
              <a:spcBef>
                <a:spcPts val="153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好瓜</a:t>
            </a:r>
            <a:endParaRPr sz="2200">
              <a:latin typeface="宋体"/>
              <a:ea typeface="+mn-ea"/>
              <a:cs typeface="宋体"/>
            </a:endParaRPr>
          </a:p>
          <a:p>
            <a:pPr marL="12700" eaLnBrk="1" fontAlgn="auto" hangingPunct="1">
              <a:spcBef>
                <a:spcPts val="1180"/>
              </a:spcBef>
              <a:spcAft>
                <a:spcPts val="0"/>
              </a:spcAft>
              <a:defRPr/>
            </a:pPr>
            <a:r>
              <a:rPr dirty="0">
                <a:latin typeface="宋体"/>
                <a:ea typeface="+mn-ea"/>
                <a:cs typeface="宋体"/>
              </a:rPr>
              <a:t>软粘</a:t>
            </a:r>
            <a:endParaRPr>
              <a:latin typeface="宋体"/>
              <a:ea typeface="+mn-ea"/>
              <a:cs typeface="宋体"/>
            </a:endParaRPr>
          </a:p>
        </p:txBody>
      </p:sp>
      <p:grpSp>
        <p:nvGrpSpPr>
          <p:cNvPr id="77" name="object 76">
            <a:extLst>
              <a:ext uri="{FF2B5EF4-FFF2-40B4-BE49-F238E27FC236}">
                <a16:creationId xmlns:a16="http://schemas.microsoft.com/office/drawing/2014/main" id="{0ADC4C6A-29B2-4C1E-A443-F4473F77BC21}"/>
              </a:ext>
            </a:extLst>
          </p:cNvPr>
          <p:cNvGrpSpPr>
            <a:grpSpLocks/>
          </p:cNvGrpSpPr>
          <p:nvPr/>
        </p:nvGrpSpPr>
        <p:grpSpPr bwMode="auto">
          <a:xfrm>
            <a:off x="5403850" y="2725738"/>
            <a:ext cx="1093788" cy="446087"/>
            <a:chOff x="5404103" y="2726435"/>
            <a:chExt cx="1092835" cy="445134"/>
          </a:xfrm>
        </p:grpSpPr>
        <p:sp>
          <p:nvSpPr>
            <p:cNvPr id="78" name="object 77">
              <a:extLst>
                <a:ext uri="{FF2B5EF4-FFF2-40B4-BE49-F238E27FC236}">
                  <a16:creationId xmlns:a16="http://schemas.microsoft.com/office/drawing/2014/main" id="{BB8D2F52-383D-45BD-826F-97A2ED86E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0199" y="2732531"/>
              <a:ext cx="1080770" cy="433070"/>
            </a:xfrm>
            <a:custGeom>
              <a:avLst/>
              <a:gdLst>
                <a:gd name="T0" fmla="*/ 1008380 w 1080770"/>
                <a:gd name="T1" fmla="*/ 0 h 433069"/>
                <a:gd name="T2" fmla="*/ 72136 w 1080770"/>
                <a:gd name="T3" fmla="*/ 0 h 433069"/>
                <a:gd name="T4" fmla="*/ 44041 w 1080770"/>
                <a:gd name="T5" fmla="*/ 5663 h 433069"/>
                <a:gd name="T6" fmla="*/ 21113 w 1080770"/>
                <a:gd name="T7" fmla="*/ 21113 h 433069"/>
                <a:gd name="T8" fmla="*/ 5663 w 1080770"/>
                <a:gd name="T9" fmla="*/ 44041 h 433069"/>
                <a:gd name="T10" fmla="*/ 0 w 1080770"/>
                <a:gd name="T11" fmla="*/ 72136 h 433069"/>
                <a:gd name="T12" fmla="*/ 0 w 1080770"/>
                <a:gd name="T13" fmla="*/ 360682 h 433069"/>
                <a:gd name="T14" fmla="*/ 5663 w 1080770"/>
                <a:gd name="T15" fmla="*/ 388776 h 433069"/>
                <a:gd name="T16" fmla="*/ 21113 w 1080770"/>
                <a:gd name="T17" fmla="*/ 411704 h 433069"/>
                <a:gd name="T18" fmla="*/ 44041 w 1080770"/>
                <a:gd name="T19" fmla="*/ 427154 h 433069"/>
                <a:gd name="T20" fmla="*/ 72136 w 1080770"/>
                <a:gd name="T21" fmla="*/ 432818 h 433069"/>
                <a:gd name="T22" fmla="*/ 1008380 w 1080770"/>
                <a:gd name="T23" fmla="*/ 432818 h 433069"/>
                <a:gd name="T24" fmla="*/ 1036474 w 1080770"/>
                <a:gd name="T25" fmla="*/ 427154 h 433069"/>
                <a:gd name="T26" fmla="*/ 1059402 w 1080770"/>
                <a:gd name="T27" fmla="*/ 411704 h 433069"/>
                <a:gd name="T28" fmla="*/ 1074852 w 1080770"/>
                <a:gd name="T29" fmla="*/ 388776 h 433069"/>
                <a:gd name="T30" fmla="*/ 1080516 w 1080770"/>
                <a:gd name="T31" fmla="*/ 360682 h 433069"/>
                <a:gd name="T32" fmla="*/ 1080516 w 1080770"/>
                <a:gd name="T33" fmla="*/ 72136 h 433069"/>
                <a:gd name="T34" fmla="*/ 1074852 w 1080770"/>
                <a:gd name="T35" fmla="*/ 44041 h 433069"/>
                <a:gd name="T36" fmla="*/ 1059402 w 1080770"/>
                <a:gd name="T37" fmla="*/ 21113 h 433069"/>
                <a:gd name="T38" fmla="*/ 1036474 w 1080770"/>
                <a:gd name="T39" fmla="*/ 5663 h 433069"/>
                <a:gd name="T40" fmla="*/ 1008380 w 1080770"/>
                <a:gd name="T41" fmla="*/ 0 h 4330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080770" h="433069">
                  <a:moveTo>
                    <a:pt x="1008380" y="0"/>
                  </a:moveTo>
                  <a:lnTo>
                    <a:pt x="72136" y="0"/>
                  </a:lnTo>
                  <a:lnTo>
                    <a:pt x="44041" y="5663"/>
                  </a:lnTo>
                  <a:lnTo>
                    <a:pt x="21113" y="21113"/>
                  </a:lnTo>
                  <a:lnTo>
                    <a:pt x="5663" y="44041"/>
                  </a:lnTo>
                  <a:lnTo>
                    <a:pt x="0" y="72136"/>
                  </a:lnTo>
                  <a:lnTo>
                    <a:pt x="0" y="360680"/>
                  </a:lnTo>
                  <a:lnTo>
                    <a:pt x="5663" y="388774"/>
                  </a:lnTo>
                  <a:lnTo>
                    <a:pt x="21113" y="411702"/>
                  </a:lnTo>
                  <a:lnTo>
                    <a:pt x="44041" y="427152"/>
                  </a:lnTo>
                  <a:lnTo>
                    <a:pt x="72136" y="432816"/>
                  </a:lnTo>
                  <a:lnTo>
                    <a:pt x="1008380" y="432816"/>
                  </a:lnTo>
                  <a:lnTo>
                    <a:pt x="1036474" y="427152"/>
                  </a:lnTo>
                  <a:lnTo>
                    <a:pt x="1059402" y="411702"/>
                  </a:lnTo>
                  <a:lnTo>
                    <a:pt x="1074852" y="388774"/>
                  </a:lnTo>
                  <a:lnTo>
                    <a:pt x="1080516" y="360680"/>
                  </a:lnTo>
                  <a:lnTo>
                    <a:pt x="1080516" y="72136"/>
                  </a:lnTo>
                  <a:lnTo>
                    <a:pt x="1074852" y="44041"/>
                  </a:lnTo>
                  <a:lnTo>
                    <a:pt x="1059402" y="21113"/>
                  </a:lnTo>
                  <a:lnTo>
                    <a:pt x="1036474" y="5663"/>
                  </a:lnTo>
                  <a:lnTo>
                    <a:pt x="100838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79" name="object 78">
              <a:extLst>
                <a:ext uri="{FF2B5EF4-FFF2-40B4-BE49-F238E27FC236}">
                  <a16:creationId xmlns:a16="http://schemas.microsoft.com/office/drawing/2014/main" id="{02752952-1B89-4BAA-B4B0-E6AD865A10A1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0199" y="2732531"/>
              <a:ext cx="1080770" cy="433070"/>
            </a:xfrm>
            <a:custGeom>
              <a:avLst/>
              <a:gdLst>
                <a:gd name="T0" fmla="*/ 0 w 1080770"/>
                <a:gd name="T1" fmla="*/ 72136 h 433069"/>
                <a:gd name="T2" fmla="*/ 5663 w 1080770"/>
                <a:gd name="T3" fmla="*/ 44041 h 433069"/>
                <a:gd name="T4" fmla="*/ 21113 w 1080770"/>
                <a:gd name="T5" fmla="*/ 21113 h 433069"/>
                <a:gd name="T6" fmla="*/ 44041 w 1080770"/>
                <a:gd name="T7" fmla="*/ 5663 h 433069"/>
                <a:gd name="T8" fmla="*/ 72136 w 1080770"/>
                <a:gd name="T9" fmla="*/ 0 h 433069"/>
                <a:gd name="T10" fmla="*/ 1008380 w 1080770"/>
                <a:gd name="T11" fmla="*/ 0 h 433069"/>
                <a:gd name="T12" fmla="*/ 1036474 w 1080770"/>
                <a:gd name="T13" fmla="*/ 5663 h 433069"/>
                <a:gd name="T14" fmla="*/ 1059402 w 1080770"/>
                <a:gd name="T15" fmla="*/ 21113 h 433069"/>
                <a:gd name="T16" fmla="*/ 1074852 w 1080770"/>
                <a:gd name="T17" fmla="*/ 44041 h 433069"/>
                <a:gd name="T18" fmla="*/ 1080516 w 1080770"/>
                <a:gd name="T19" fmla="*/ 72136 h 433069"/>
                <a:gd name="T20" fmla="*/ 1080516 w 1080770"/>
                <a:gd name="T21" fmla="*/ 360682 h 433069"/>
                <a:gd name="T22" fmla="*/ 1074852 w 1080770"/>
                <a:gd name="T23" fmla="*/ 388776 h 433069"/>
                <a:gd name="T24" fmla="*/ 1059402 w 1080770"/>
                <a:gd name="T25" fmla="*/ 411704 h 433069"/>
                <a:gd name="T26" fmla="*/ 1036474 w 1080770"/>
                <a:gd name="T27" fmla="*/ 427154 h 433069"/>
                <a:gd name="T28" fmla="*/ 1008380 w 1080770"/>
                <a:gd name="T29" fmla="*/ 432818 h 433069"/>
                <a:gd name="T30" fmla="*/ 72136 w 1080770"/>
                <a:gd name="T31" fmla="*/ 432818 h 433069"/>
                <a:gd name="T32" fmla="*/ 44041 w 1080770"/>
                <a:gd name="T33" fmla="*/ 427154 h 433069"/>
                <a:gd name="T34" fmla="*/ 21113 w 1080770"/>
                <a:gd name="T35" fmla="*/ 411704 h 433069"/>
                <a:gd name="T36" fmla="*/ 5663 w 1080770"/>
                <a:gd name="T37" fmla="*/ 388776 h 433069"/>
                <a:gd name="T38" fmla="*/ 0 w 1080770"/>
                <a:gd name="T39" fmla="*/ 360682 h 433069"/>
                <a:gd name="T40" fmla="*/ 0 w 1080770"/>
                <a:gd name="T41" fmla="*/ 72136 h 4330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080770" h="433069">
                  <a:moveTo>
                    <a:pt x="0" y="72136"/>
                  </a:moveTo>
                  <a:lnTo>
                    <a:pt x="5663" y="44041"/>
                  </a:lnTo>
                  <a:lnTo>
                    <a:pt x="21113" y="21113"/>
                  </a:lnTo>
                  <a:lnTo>
                    <a:pt x="44041" y="5663"/>
                  </a:lnTo>
                  <a:lnTo>
                    <a:pt x="72136" y="0"/>
                  </a:lnTo>
                  <a:lnTo>
                    <a:pt x="1008380" y="0"/>
                  </a:lnTo>
                  <a:lnTo>
                    <a:pt x="1036474" y="5663"/>
                  </a:lnTo>
                  <a:lnTo>
                    <a:pt x="1059402" y="21113"/>
                  </a:lnTo>
                  <a:lnTo>
                    <a:pt x="1074852" y="44041"/>
                  </a:lnTo>
                  <a:lnTo>
                    <a:pt x="1080516" y="72136"/>
                  </a:lnTo>
                  <a:lnTo>
                    <a:pt x="1080516" y="360680"/>
                  </a:lnTo>
                  <a:lnTo>
                    <a:pt x="1074852" y="388774"/>
                  </a:lnTo>
                  <a:lnTo>
                    <a:pt x="1059402" y="411702"/>
                  </a:lnTo>
                  <a:lnTo>
                    <a:pt x="1036474" y="427152"/>
                  </a:lnTo>
                  <a:lnTo>
                    <a:pt x="1008380" y="432816"/>
                  </a:lnTo>
                  <a:lnTo>
                    <a:pt x="72136" y="432816"/>
                  </a:lnTo>
                  <a:lnTo>
                    <a:pt x="44041" y="427152"/>
                  </a:lnTo>
                  <a:lnTo>
                    <a:pt x="21113" y="411702"/>
                  </a:lnTo>
                  <a:lnTo>
                    <a:pt x="5663" y="388774"/>
                  </a:lnTo>
                  <a:lnTo>
                    <a:pt x="0" y="360680"/>
                  </a:lnTo>
                  <a:lnTo>
                    <a:pt x="0" y="72136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80" name="object 79">
            <a:extLst>
              <a:ext uri="{FF2B5EF4-FFF2-40B4-BE49-F238E27FC236}">
                <a16:creationId xmlns:a16="http://schemas.microsoft.com/office/drawing/2014/main" id="{C025CF07-8539-4386-916A-F598C1A4FC4D}"/>
              </a:ext>
            </a:extLst>
          </p:cNvPr>
          <p:cNvSpPr txBox="1"/>
          <p:nvPr/>
        </p:nvSpPr>
        <p:spPr>
          <a:xfrm>
            <a:off x="5516563" y="2763838"/>
            <a:ext cx="866775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触感</a:t>
            </a:r>
            <a:r>
              <a:rPr sz="2200" spc="-10" dirty="0">
                <a:latin typeface="Times New Roman"/>
                <a:ea typeface="+mn-ea"/>
                <a:cs typeface="Times New Roman"/>
              </a:rPr>
              <a:t>=?</a:t>
            </a:r>
            <a:endParaRPr sz="2200">
              <a:latin typeface="Times New Roman"/>
              <a:ea typeface="+mn-ea"/>
              <a:cs typeface="Times New Roman"/>
            </a:endParaRPr>
          </a:p>
        </p:txBody>
      </p:sp>
      <p:sp>
        <p:nvSpPr>
          <p:cNvPr id="81" name="object 80">
            <a:extLst>
              <a:ext uri="{FF2B5EF4-FFF2-40B4-BE49-F238E27FC236}">
                <a16:creationId xmlns:a16="http://schemas.microsoft.com/office/drawing/2014/main" id="{D8563221-EEE0-431F-8D2D-57B6D5848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0950" y="3332163"/>
            <a:ext cx="4826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>
                <a:latin typeface="宋体" panose="02010600030101010101" pitchFamily="2" charset="-122"/>
              </a:rPr>
              <a:t>硬滑</a:t>
            </a:r>
          </a:p>
        </p:txBody>
      </p:sp>
      <p:sp>
        <p:nvSpPr>
          <p:cNvPr id="82" name="object 81">
            <a:extLst>
              <a:ext uri="{FF2B5EF4-FFF2-40B4-BE49-F238E27FC236}">
                <a16:creationId xmlns:a16="http://schemas.microsoft.com/office/drawing/2014/main" id="{933785FE-EE7E-4FD2-A406-0B4B36CA2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2725" y="3340100"/>
            <a:ext cx="4826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>
                <a:latin typeface="宋体" panose="02010600030101010101" pitchFamily="2" charset="-122"/>
              </a:rPr>
              <a:t>软粘</a:t>
            </a:r>
          </a:p>
        </p:txBody>
      </p:sp>
      <p:sp>
        <p:nvSpPr>
          <p:cNvPr id="83" name="object 13">
            <a:extLst>
              <a:ext uri="{FF2B5EF4-FFF2-40B4-BE49-F238E27FC236}">
                <a16:creationId xmlns:a16="http://schemas.microsoft.com/office/drawing/2014/main" id="{D5BE0B3F-D0E2-4636-B25A-D466DFC98AF8}"/>
              </a:ext>
            </a:extLst>
          </p:cNvPr>
          <p:cNvSpPr txBox="1"/>
          <p:nvPr/>
        </p:nvSpPr>
        <p:spPr>
          <a:xfrm>
            <a:off x="4702175" y="1751013"/>
            <a:ext cx="866775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lang="zh-CN" altLang="en-US" sz="2200" spc="5" dirty="0">
                <a:latin typeface="宋体"/>
                <a:ea typeface="+mn-ea"/>
                <a:cs typeface="宋体"/>
              </a:rPr>
              <a:t>纹理</a:t>
            </a:r>
            <a:r>
              <a:rPr sz="2200" spc="-10" dirty="0">
                <a:latin typeface="Times New Roman"/>
                <a:ea typeface="+mn-ea"/>
                <a:cs typeface="Times New Roman"/>
              </a:rPr>
              <a:t>=?</a:t>
            </a:r>
            <a:endParaRPr sz="2200" dirty="0">
              <a:latin typeface="Times New Roman"/>
              <a:ea typeface="+mn-ea"/>
              <a:cs typeface="Times New Roman"/>
            </a:endParaRPr>
          </a:p>
        </p:txBody>
      </p:sp>
      <p:sp>
        <p:nvSpPr>
          <p:cNvPr id="86" name="标题 1">
            <a:extLst>
              <a:ext uri="{FF2B5EF4-FFF2-40B4-BE49-F238E27FC236}">
                <a16:creationId xmlns:a16="http://schemas.microsoft.com/office/drawing/2014/main" id="{CC2F4F0F-3503-4004-86EC-3051541CE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632"/>
          </a:xfrm>
        </p:spPr>
        <p:txBody>
          <a:bodyPr>
            <a:normAutofit/>
          </a:bodyPr>
          <a:lstStyle/>
          <a:p>
            <a:pPr algn="ctr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三</a:t>
            </a:r>
          </a:p>
        </p:txBody>
      </p:sp>
    </p:spTree>
    <p:extLst>
      <p:ext uri="{BB962C8B-B14F-4D97-AF65-F5344CB8AC3E}">
        <p14:creationId xmlns:p14="http://schemas.microsoft.com/office/powerpoint/2010/main" val="6137226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21">
            <a:extLst>
              <a:ext uri="{FF2B5EF4-FFF2-40B4-BE49-F238E27FC236}">
                <a16:creationId xmlns:a16="http://schemas.microsoft.com/office/drawing/2014/main" id="{624F8012-6531-4C79-8B48-6493A674D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606" y="1193747"/>
            <a:ext cx="5989638" cy="35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065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en-US" sz="2200" dirty="0">
                <a:latin typeface="宋体" panose="02010600030101010101" pitchFamily="2" charset="-122"/>
              </a:rPr>
              <a:t>剪枝后</a:t>
            </a:r>
            <a:r>
              <a:rPr lang="zh-CN" altLang="zh-CN" sz="2200" dirty="0">
                <a:latin typeface="宋体" panose="02010600030101010101" pitchFamily="2" charset="-122"/>
              </a:rPr>
              <a:t>决策树</a:t>
            </a:r>
            <a:r>
              <a:rPr lang="zh-CN" altLang="en-US" sz="2200" dirty="0">
                <a:latin typeface="宋体" panose="02010600030101010101" pitchFamily="2" charset="-122"/>
              </a:rPr>
              <a:t>（</a:t>
            </a:r>
            <a:r>
              <a:rPr lang="zh-CN" altLang="en-US" sz="2200" dirty="0">
                <a:highlight>
                  <a:srgbClr val="FFFF00"/>
                </a:highlight>
                <a:latin typeface="宋体" panose="02010600030101010101" pitchFamily="2" charset="-122"/>
              </a:rPr>
              <a:t>图不要求画出来</a:t>
            </a:r>
            <a:r>
              <a:rPr lang="zh-CN" altLang="en-US" sz="2200" dirty="0">
                <a:latin typeface="宋体" panose="02010600030101010101" pitchFamily="2" charset="-122"/>
              </a:rPr>
              <a:t>）</a:t>
            </a:r>
            <a:endParaRPr lang="zh-CN" altLang="zh-CN" sz="2200" dirty="0">
              <a:latin typeface="宋体" panose="02010600030101010101" pitchFamily="2" charset="-122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3A2F6CC7-91AF-40C3-BF49-4735702A0F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632"/>
          </a:xfrm>
        </p:spPr>
        <p:txBody>
          <a:bodyPr>
            <a:normAutofit/>
          </a:bodyPr>
          <a:lstStyle/>
          <a:p>
            <a:pPr algn="ctr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三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C6DCD675-1918-401E-B2D0-ABD529FB2D7C}"/>
              </a:ext>
            </a:extLst>
          </p:cNvPr>
          <p:cNvGrpSpPr>
            <a:grpSpLocks noChangeAspect="1"/>
          </p:cNvGrpSpPr>
          <p:nvPr/>
        </p:nvGrpSpPr>
        <p:grpSpPr>
          <a:xfrm>
            <a:off x="1839480" y="2082411"/>
            <a:ext cx="7548821" cy="4001148"/>
            <a:chOff x="1214955" y="1541145"/>
            <a:chExt cx="7287839" cy="3862820"/>
          </a:xfrm>
        </p:grpSpPr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704E642-C5F3-45A5-BB80-05FE873A52B3}"/>
                </a:ext>
              </a:extLst>
            </p:cNvPr>
            <p:cNvSpPr/>
            <p:nvPr/>
          </p:nvSpPr>
          <p:spPr>
            <a:xfrm>
              <a:off x="1461531" y="2861986"/>
              <a:ext cx="933026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</a:rPr>
                <a:t>好瓜</a:t>
              </a:r>
            </a:p>
          </p:txBody>
        </p: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6DDA8839-C82B-410B-9C63-4403B9607264}"/>
                </a:ext>
              </a:extLst>
            </p:cNvPr>
            <p:cNvGrpSpPr/>
            <p:nvPr/>
          </p:nvGrpSpPr>
          <p:grpSpPr>
            <a:xfrm>
              <a:off x="3973889" y="1541145"/>
              <a:ext cx="1312069" cy="532130"/>
              <a:chOff x="5076133" y="1959259"/>
              <a:chExt cx="1312069" cy="532130"/>
            </a:xfrm>
          </p:grpSpPr>
          <p:sp>
            <p:nvSpPr>
              <p:cNvPr id="42" name="矩形: 圆角 41">
                <a:extLst>
                  <a:ext uri="{FF2B5EF4-FFF2-40B4-BE49-F238E27FC236}">
                    <a16:creationId xmlns:a16="http://schemas.microsoft.com/office/drawing/2014/main" id="{67A14451-5513-448F-945D-F3D653F22ADB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脐部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5A83D793-74E0-45FE-AE18-581C3E62D8BD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/>
                  <a:t>1</a:t>
                </a:r>
                <a:endParaRPr lang="zh-CN" altLang="en-US" sz="1600" dirty="0"/>
              </a:p>
            </p:txBody>
          </p:sp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23B71863-D4B7-4C92-AA00-C5E56EF61D26}"/>
                </a:ext>
              </a:extLst>
            </p:cNvPr>
            <p:cNvGrpSpPr/>
            <p:nvPr/>
          </p:nvGrpSpPr>
          <p:grpSpPr>
            <a:xfrm>
              <a:off x="5187928" y="2691784"/>
              <a:ext cx="1312069" cy="532130"/>
              <a:chOff x="5076133" y="1959259"/>
              <a:chExt cx="1312069" cy="532130"/>
            </a:xfrm>
          </p:grpSpPr>
          <p:sp>
            <p:nvSpPr>
              <p:cNvPr id="40" name="矩形: 圆角 39">
                <a:extLst>
                  <a:ext uri="{FF2B5EF4-FFF2-40B4-BE49-F238E27FC236}">
                    <a16:creationId xmlns:a16="http://schemas.microsoft.com/office/drawing/2014/main" id="{4D4CFB87-E017-4ECA-A849-6563C4FAB9FA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根蒂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91924432-91FA-43F1-B18E-1423DC86CC5D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/>
                  <a:t>3</a:t>
                </a:r>
                <a:endParaRPr lang="zh-CN" altLang="en-US" sz="1600" dirty="0"/>
              </a:p>
            </p:txBody>
          </p: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2C97654E-6CE7-47BE-89E0-570EDBE44B11}"/>
                </a:ext>
              </a:extLst>
            </p:cNvPr>
            <p:cNvGrpSpPr/>
            <p:nvPr/>
          </p:nvGrpSpPr>
          <p:grpSpPr>
            <a:xfrm>
              <a:off x="3749192" y="3748431"/>
              <a:ext cx="1381062" cy="532130"/>
              <a:chOff x="5076133" y="1959259"/>
              <a:chExt cx="1381062" cy="532130"/>
            </a:xfrm>
          </p:grpSpPr>
          <p:sp>
            <p:nvSpPr>
              <p:cNvPr id="38" name="矩形: 圆角 37">
                <a:extLst>
                  <a:ext uri="{FF2B5EF4-FFF2-40B4-BE49-F238E27FC236}">
                    <a16:creationId xmlns:a16="http://schemas.microsoft.com/office/drawing/2014/main" id="{80A34D6B-474D-43A9-8C0D-3199B1945386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92109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色泽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39" name="椭圆 38">
                <a:extLst>
                  <a:ext uri="{FF2B5EF4-FFF2-40B4-BE49-F238E27FC236}">
                    <a16:creationId xmlns:a16="http://schemas.microsoft.com/office/drawing/2014/main" id="{92D78474-F50A-4166-9C15-56E8A57ACD99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/>
                  <a:t>5</a:t>
                </a:r>
                <a:endParaRPr lang="zh-CN" altLang="en-US" sz="1600" dirty="0"/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73368EFD-6FEC-4259-AB91-17C3E264DFF0}"/>
                </a:ext>
              </a:extLst>
            </p:cNvPr>
            <p:cNvGrpSpPr/>
            <p:nvPr/>
          </p:nvGrpSpPr>
          <p:grpSpPr>
            <a:xfrm>
              <a:off x="7300789" y="2848594"/>
              <a:ext cx="1202005" cy="381170"/>
              <a:chOff x="6363807" y="4103687"/>
              <a:chExt cx="995237" cy="381170"/>
            </a:xfrm>
          </p:grpSpPr>
          <p:sp>
            <p:nvSpPr>
              <p:cNvPr id="36" name="椭圆 35">
                <a:extLst>
                  <a:ext uri="{FF2B5EF4-FFF2-40B4-BE49-F238E27FC236}">
                    <a16:creationId xmlns:a16="http://schemas.microsoft.com/office/drawing/2014/main" id="{AE551B20-1941-42B3-9359-EB17BA02FE34}"/>
                  </a:ext>
                </a:extLst>
              </p:cNvPr>
              <p:cNvSpPr/>
              <p:nvPr/>
            </p:nvSpPr>
            <p:spPr>
              <a:xfrm>
                <a:off x="6566755" y="4122929"/>
                <a:ext cx="792289" cy="36192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</a:rPr>
                  <a:t>坏瓜</a:t>
                </a:r>
              </a:p>
            </p:txBody>
          </p:sp>
          <p:sp>
            <p:nvSpPr>
              <p:cNvPr id="37" name="椭圆 36">
                <a:extLst>
                  <a:ext uri="{FF2B5EF4-FFF2-40B4-BE49-F238E27FC236}">
                    <a16:creationId xmlns:a16="http://schemas.microsoft.com/office/drawing/2014/main" id="{169AFCA0-8C73-4303-9DF3-6A70D7282689}"/>
                  </a:ext>
                </a:extLst>
              </p:cNvPr>
              <p:cNvSpPr/>
              <p:nvPr/>
            </p:nvSpPr>
            <p:spPr>
              <a:xfrm>
                <a:off x="6363807" y="4103687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/>
                  <a:t>4</a:t>
                </a:r>
                <a:endParaRPr lang="zh-CN" altLang="en-US" sz="1600" dirty="0"/>
              </a:p>
            </p:txBody>
          </p:sp>
        </p:grp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FFA6C1AE-9178-4777-A8A5-9CA9E6D4D8CF}"/>
                </a:ext>
              </a:extLst>
            </p:cNvPr>
            <p:cNvSpPr/>
            <p:nvPr/>
          </p:nvSpPr>
          <p:spPr>
            <a:xfrm>
              <a:off x="6601040" y="3916958"/>
              <a:ext cx="927491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5639E059-95DC-4967-91CD-E88D64405651}"/>
                </a:ext>
              </a:extLst>
            </p:cNvPr>
            <p:cNvSpPr/>
            <p:nvPr/>
          </p:nvSpPr>
          <p:spPr>
            <a:xfrm>
              <a:off x="5473808" y="3926118"/>
              <a:ext cx="924373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E9266959-B91F-44E6-BD9A-645F5CBEE483}"/>
                </a:ext>
              </a:extLst>
            </p:cNvPr>
            <p:cNvSpPr/>
            <p:nvPr/>
          </p:nvSpPr>
          <p:spPr>
            <a:xfrm>
              <a:off x="2832417" y="5030594"/>
              <a:ext cx="928504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31DA59D4-0BF4-461F-9BA9-8EA6CE0598D3}"/>
                </a:ext>
              </a:extLst>
            </p:cNvPr>
            <p:cNvSpPr/>
            <p:nvPr/>
          </p:nvSpPr>
          <p:spPr>
            <a:xfrm>
              <a:off x="5284415" y="5028913"/>
              <a:ext cx="90580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</a:rPr>
                <a:t>好瓜</a:t>
              </a:r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889A382B-2B24-4107-9AD7-6FBCF3503EB1}"/>
                </a:ext>
              </a:extLst>
            </p:cNvPr>
            <p:cNvCxnSpPr>
              <a:cxnSpLocks/>
              <a:stCxn id="42" idx="2"/>
              <a:endCxn id="6" idx="0"/>
            </p:cNvCxnSpPr>
            <p:nvPr/>
          </p:nvCxnSpPr>
          <p:spPr>
            <a:xfrm flipH="1">
              <a:off x="1928043" y="2073275"/>
              <a:ext cx="2796357" cy="78871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7368784A-8C11-4A4B-B552-BAE4F480425D}"/>
                </a:ext>
              </a:extLst>
            </p:cNvPr>
            <p:cNvCxnSpPr>
              <a:cxnSpLocks/>
              <a:stCxn id="42" idx="2"/>
              <a:endCxn id="40" idx="0"/>
            </p:cNvCxnSpPr>
            <p:nvPr/>
          </p:nvCxnSpPr>
          <p:spPr>
            <a:xfrm>
              <a:off x="4724400" y="2073275"/>
              <a:ext cx="1214039" cy="74810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4BB74019-0A4A-4F33-A75A-CE89F644A765}"/>
                </a:ext>
              </a:extLst>
            </p:cNvPr>
            <p:cNvCxnSpPr>
              <a:cxnSpLocks/>
              <a:stCxn id="42" idx="2"/>
              <a:endCxn id="36" idx="0"/>
            </p:cNvCxnSpPr>
            <p:nvPr/>
          </p:nvCxnSpPr>
          <p:spPr>
            <a:xfrm>
              <a:off x="4724400" y="2073275"/>
              <a:ext cx="3299948" cy="79456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A1C4283E-01A1-466B-852C-95E46940E695}"/>
                </a:ext>
              </a:extLst>
            </p:cNvPr>
            <p:cNvCxnSpPr>
              <a:cxnSpLocks/>
              <a:stCxn id="40" idx="2"/>
              <a:endCxn id="38" idx="0"/>
            </p:cNvCxnSpPr>
            <p:nvPr/>
          </p:nvCxnSpPr>
          <p:spPr>
            <a:xfrm flipH="1">
              <a:off x="4534200" y="3223914"/>
              <a:ext cx="1404239" cy="6541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0938D1A6-9020-43CD-9359-288407953969}"/>
                </a:ext>
              </a:extLst>
            </p:cNvPr>
            <p:cNvCxnSpPr>
              <a:cxnSpLocks/>
              <a:stCxn id="40" idx="2"/>
              <a:endCxn id="12" idx="0"/>
            </p:cNvCxnSpPr>
            <p:nvPr/>
          </p:nvCxnSpPr>
          <p:spPr>
            <a:xfrm flipH="1">
              <a:off x="5935995" y="3223914"/>
              <a:ext cx="2444" cy="7022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617A5739-CB0D-4CAE-97C0-5E21748C9800}"/>
                </a:ext>
              </a:extLst>
            </p:cNvPr>
            <p:cNvCxnSpPr>
              <a:cxnSpLocks/>
              <a:stCxn id="40" idx="2"/>
              <a:endCxn id="11" idx="0"/>
            </p:cNvCxnSpPr>
            <p:nvPr/>
          </p:nvCxnSpPr>
          <p:spPr>
            <a:xfrm>
              <a:off x="5938439" y="3223914"/>
              <a:ext cx="1126347" cy="69304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6B7C737A-C020-4BAE-9D11-BAB766664677}"/>
                </a:ext>
              </a:extLst>
            </p:cNvPr>
            <p:cNvCxnSpPr>
              <a:cxnSpLocks/>
              <a:stCxn id="38" idx="2"/>
              <a:endCxn id="13" idx="0"/>
            </p:cNvCxnSpPr>
            <p:nvPr/>
          </p:nvCxnSpPr>
          <p:spPr>
            <a:xfrm flipH="1">
              <a:off x="3296669" y="4280561"/>
              <a:ext cx="1237531" cy="75003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5564EA63-C546-48B6-8643-A88A413759FA}"/>
                </a:ext>
              </a:extLst>
            </p:cNvPr>
            <p:cNvCxnSpPr>
              <a:cxnSpLocks/>
              <a:stCxn id="38" idx="2"/>
              <a:endCxn id="34" idx="0"/>
            </p:cNvCxnSpPr>
            <p:nvPr/>
          </p:nvCxnSpPr>
          <p:spPr>
            <a:xfrm flipH="1">
              <a:off x="4519547" y="4280562"/>
              <a:ext cx="14652" cy="76147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CB699688-5D60-43CF-857D-CFDA9D6B38CB}"/>
                </a:ext>
              </a:extLst>
            </p:cNvPr>
            <p:cNvCxnSpPr>
              <a:cxnSpLocks/>
              <a:stCxn id="38" idx="2"/>
              <a:endCxn id="14" idx="0"/>
            </p:cNvCxnSpPr>
            <p:nvPr/>
          </p:nvCxnSpPr>
          <p:spPr>
            <a:xfrm>
              <a:off x="4534200" y="4280561"/>
              <a:ext cx="1203120" cy="74835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bject 39">
              <a:extLst>
                <a:ext uri="{FF2B5EF4-FFF2-40B4-BE49-F238E27FC236}">
                  <a16:creationId xmlns:a16="http://schemas.microsoft.com/office/drawing/2014/main" id="{69209FAB-1DD8-409F-8440-B3B1F2161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3677" y="2342753"/>
              <a:ext cx="482600" cy="25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zh-CN" sz="1600" dirty="0">
                  <a:latin typeface="宋体" panose="02010600030101010101" pitchFamily="2" charset="-122"/>
                </a:rPr>
                <a:t>凹陷</a:t>
              </a:r>
            </a:p>
          </p:txBody>
        </p:sp>
        <p:sp>
          <p:nvSpPr>
            <p:cNvPr id="25" name="object 39">
              <a:extLst>
                <a:ext uri="{FF2B5EF4-FFF2-40B4-BE49-F238E27FC236}">
                  <a16:creationId xmlns:a16="http://schemas.microsoft.com/office/drawing/2014/main" id="{AC4EDAE1-E0BB-489D-B1FE-0B8FBBBCD1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5498" y="2341866"/>
              <a:ext cx="556061" cy="25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600" dirty="0">
                  <a:latin typeface="宋体" panose="02010600030101010101" pitchFamily="2" charset="-122"/>
                </a:rPr>
                <a:t>稍</a:t>
              </a:r>
              <a:r>
                <a:rPr lang="zh-CN" altLang="zh-CN" sz="1600" dirty="0">
                  <a:latin typeface="宋体" panose="02010600030101010101" pitchFamily="2" charset="-122"/>
                </a:rPr>
                <a:t>凹</a:t>
              </a:r>
            </a:p>
          </p:txBody>
        </p:sp>
        <p:sp>
          <p:nvSpPr>
            <p:cNvPr id="26" name="object 39">
              <a:extLst>
                <a:ext uri="{FF2B5EF4-FFF2-40B4-BE49-F238E27FC236}">
                  <a16:creationId xmlns:a16="http://schemas.microsoft.com/office/drawing/2014/main" id="{0806E39F-40ED-412F-AE00-6DD99731EA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6" y="2305064"/>
              <a:ext cx="482600" cy="25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600" dirty="0">
                  <a:latin typeface="宋体" panose="02010600030101010101" pitchFamily="2" charset="-122"/>
                </a:rPr>
                <a:t>平坦</a:t>
              </a:r>
              <a:endParaRPr lang="zh-CN" altLang="zh-CN" sz="1600" dirty="0">
                <a:latin typeface="宋体" panose="02010600030101010101" pitchFamily="2" charset="-122"/>
              </a:endParaRPr>
            </a:p>
          </p:txBody>
        </p:sp>
        <p:sp>
          <p:nvSpPr>
            <p:cNvPr id="27" name="object 39">
              <a:extLst>
                <a:ext uri="{FF2B5EF4-FFF2-40B4-BE49-F238E27FC236}">
                  <a16:creationId xmlns:a16="http://schemas.microsoft.com/office/drawing/2014/main" id="{7E3D58F2-4E8C-467C-B8EC-9E9725B0B8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2306" y="3439856"/>
              <a:ext cx="482600" cy="25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600" dirty="0">
                  <a:latin typeface="宋体" panose="02010600030101010101" pitchFamily="2" charset="-122"/>
                </a:rPr>
                <a:t>稍蜷</a:t>
              </a:r>
              <a:endParaRPr lang="zh-CN" altLang="zh-CN" sz="1600" dirty="0">
                <a:latin typeface="宋体" panose="02010600030101010101" pitchFamily="2" charset="-122"/>
              </a:endParaRPr>
            </a:p>
          </p:txBody>
        </p:sp>
        <p:sp>
          <p:nvSpPr>
            <p:cNvPr id="28" name="object 39">
              <a:extLst>
                <a:ext uri="{FF2B5EF4-FFF2-40B4-BE49-F238E27FC236}">
                  <a16:creationId xmlns:a16="http://schemas.microsoft.com/office/drawing/2014/main" id="{B10E0B9B-0C92-4C29-9E1C-D3EAB00DFE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4695" y="3466313"/>
              <a:ext cx="482600" cy="25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600" dirty="0">
                  <a:latin typeface="宋体" panose="02010600030101010101" pitchFamily="2" charset="-122"/>
                </a:rPr>
                <a:t>蜷缩</a:t>
              </a:r>
              <a:endParaRPr lang="zh-CN" altLang="zh-CN" sz="1600" dirty="0">
                <a:latin typeface="宋体" panose="02010600030101010101" pitchFamily="2" charset="-122"/>
              </a:endParaRPr>
            </a:p>
          </p:txBody>
        </p:sp>
        <p:sp>
          <p:nvSpPr>
            <p:cNvPr id="29" name="object 39">
              <a:extLst>
                <a:ext uri="{FF2B5EF4-FFF2-40B4-BE49-F238E27FC236}">
                  <a16:creationId xmlns:a16="http://schemas.microsoft.com/office/drawing/2014/main" id="{A2549111-8945-4EF9-B6F2-C66709C1F1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4586" y="3466313"/>
              <a:ext cx="482600" cy="25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600" dirty="0">
                  <a:latin typeface="宋体" panose="02010600030101010101" pitchFamily="2" charset="-122"/>
                </a:rPr>
                <a:t>硬挺</a:t>
              </a:r>
              <a:endParaRPr lang="zh-CN" altLang="zh-CN" sz="1600" dirty="0">
                <a:latin typeface="宋体" panose="02010600030101010101" pitchFamily="2" charset="-122"/>
              </a:endParaRPr>
            </a:p>
          </p:txBody>
        </p:sp>
        <p:sp>
          <p:nvSpPr>
            <p:cNvPr id="30" name="object 39">
              <a:extLst>
                <a:ext uri="{FF2B5EF4-FFF2-40B4-BE49-F238E27FC236}">
                  <a16:creationId xmlns:a16="http://schemas.microsoft.com/office/drawing/2014/main" id="{5D9F7DB0-C41D-4E5E-A633-319785A1ED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6592" y="4509070"/>
              <a:ext cx="482600" cy="25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600" dirty="0">
                  <a:latin typeface="宋体" panose="02010600030101010101" pitchFamily="2" charset="-122"/>
                </a:rPr>
                <a:t>青绿</a:t>
              </a:r>
              <a:endParaRPr lang="zh-CN" altLang="zh-CN" sz="1600" dirty="0">
                <a:latin typeface="宋体" panose="02010600030101010101" pitchFamily="2" charset="-122"/>
              </a:endParaRPr>
            </a:p>
          </p:txBody>
        </p:sp>
        <p:sp>
          <p:nvSpPr>
            <p:cNvPr id="31" name="object 39">
              <a:extLst>
                <a:ext uri="{FF2B5EF4-FFF2-40B4-BE49-F238E27FC236}">
                  <a16:creationId xmlns:a16="http://schemas.microsoft.com/office/drawing/2014/main" id="{C86975E2-452D-4887-B5AA-ED5F5A6355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2975" y="4482322"/>
              <a:ext cx="482600" cy="25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600" dirty="0">
                  <a:latin typeface="宋体" panose="02010600030101010101" pitchFamily="2" charset="-122"/>
                </a:rPr>
                <a:t>乌黑</a:t>
              </a:r>
              <a:endParaRPr lang="zh-CN" altLang="zh-CN" sz="1600" dirty="0">
                <a:latin typeface="宋体" panose="02010600030101010101" pitchFamily="2" charset="-122"/>
              </a:endParaRPr>
            </a:p>
          </p:txBody>
        </p:sp>
        <p:sp>
          <p:nvSpPr>
            <p:cNvPr id="32" name="object 39">
              <a:extLst>
                <a:ext uri="{FF2B5EF4-FFF2-40B4-BE49-F238E27FC236}">
                  <a16:creationId xmlns:a16="http://schemas.microsoft.com/office/drawing/2014/main" id="{D7E7A0F0-3F28-4728-B66A-54336CE1BE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6546" y="4491178"/>
              <a:ext cx="482600" cy="25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600" dirty="0">
                  <a:latin typeface="宋体" panose="02010600030101010101" pitchFamily="2" charset="-122"/>
                </a:rPr>
                <a:t>浅白</a:t>
              </a:r>
              <a:endParaRPr lang="zh-CN" altLang="zh-CN" sz="1600" dirty="0">
                <a:latin typeface="宋体" panose="02010600030101010101" pitchFamily="2" charset="-122"/>
              </a:endParaRPr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DE76019D-419E-48C5-B914-9F8A775CA720}"/>
                </a:ext>
              </a:extLst>
            </p:cNvPr>
            <p:cNvSpPr/>
            <p:nvPr/>
          </p:nvSpPr>
          <p:spPr>
            <a:xfrm>
              <a:off x="1214955" y="2888139"/>
              <a:ext cx="304800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/>
                <a:t>2</a:t>
              </a:r>
              <a:endParaRPr lang="zh-CN" altLang="en-US" sz="1600" dirty="0"/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32FB562E-56AC-47A2-80D1-E7E63F896207}"/>
                </a:ext>
              </a:extLst>
            </p:cNvPr>
            <p:cNvSpPr/>
            <p:nvPr/>
          </p:nvSpPr>
          <p:spPr>
            <a:xfrm>
              <a:off x="4051447" y="5042037"/>
              <a:ext cx="93619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BF637219-15B3-42C3-BDD6-889E6CF9B7F2}"/>
                </a:ext>
              </a:extLst>
            </p:cNvPr>
            <p:cNvSpPr/>
            <p:nvPr/>
          </p:nvSpPr>
          <p:spPr>
            <a:xfrm>
              <a:off x="3899445" y="5032866"/>
              <a:ext cx="304004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/>
                <a:t>6</a:t>
              </a:r>
              <a:endParaRPr lang="zh-CN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65672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545A1B-7E27-430E-9FA4-D2437B255D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632"/>
          </a:xfrm>
        </p:spPr>
        <p:txBody>
          <a:bodyPr>
            <a:normAutofit/>
          </a:bodyPr>
          <a:lstStyle/>
          <a:p>
            <a:pPr algn="ctr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四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4D5BBB2-E07C-4060-8F2C-1EC796AC6B88}"/>
              </a:ext>
            </a:extLst>
          </p:cNvPr>
          <p:cNvSpPr txBox="1"/>
          <p:nvPr/>
        </p:nvSpPr>
        <p:spPr>
          <a:xfrm>
            <a:off x="670891" y="1018761"/>
            <a:ext cx="43396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构造贝叶斯分类器（带拉普拉斯修正），</a:t>
            </a:r>
            <a:endParaRPr lang="en-US" altLang="zh-CN" dirty="0"/>
          </a:p>
          <a:p>
            <a:r>
              <a:rPr lang="zh-CN" altLang="en-US" dirty="0"/>
              <a:t>预测新样本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C513272-CC1B-470E-AC44-907DFF5B5F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8801" y="1411358"/>
            <a:ext cx="5902394" cy="396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C408A8C-A6AF-4543-A766-85EE5AADD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711497"/>
              </p:ext>
            </p:extLst>
          </p:nvPr>
        </p:nvGraphicFramePr>
        <p:xfrm>
          <a:off x="567416" y="3010039"/>
          <a:ext cx="454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4546440" imgH="533160" progId="Equation.DSMT4">
                  <p:embed/>
                </p:oleObj>
              </mc:Choice>
              <mc:Fallback>
                <p:oleObj name="Equation" r:id="rId4" imgW="45464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416" y="3010039"/>
                        <a:ext cx="4546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0981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5EBE6C95-B5F2-495E-8F56-04753C04A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632"/>
          </a:xfrm>
        </p:spPr>
        <p:txBody>
          <a:bodyPr>
            <a:normAutofit/>
          </a:bodyPr>
          <a:lstStyle/>
          <a:p>
            <a:pPr algn="ctr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四</a:t>
            </a:r>
          </a:p>
        </p:txBody>
      </p:sp>
      <p:sp>
        <p:nvSpPr>
          <p:cNvPr id="6" name="文本框 2">
            <a:extLst>
              <a:ext uri="{FF2B5EF4-FFF2-40B4-BE49-F238E27FC236}">
                <a16:creationId xmlns:a16="http://schemas.microsoft.com/office/drawing/2014/main" id="{60C93A73-EAC7-4140-BD8F-40D985989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1606550"/>
            <a:ext cx="11079370" cy="482441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修正后重新计算先验概率如下：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修正后重新计算条件概率如下：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15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15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15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15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15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15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15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2FAFFD2-8F9B-4011-BC48-09FD7857E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984250"/>
            <a:ext cx="2808287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FF0000"/>
                </a:solidFill>
              </a:rPr>
              <a:t>朴素贝叶斯分类</a:t>
            </a:r>
            <a:endParaRPr lang="en-US" altLang="zh-CN" sz="2400" dirty="0"/>
          </a:p>
        </p:txBody>
      </p:sp>
      <p:graphicFrame>
        <p:nvGraphicFramePr>
          <p:cNvPr id="8" name="对象 3">
            <a:hlinkClick r:id="" action="ppaction://ole?verb=0"/>
            <a:extLst>
              <a:ext uri="{FF2B5EF4-FFF2-40B4-BE49-F238E27FC236}">
                <a16:creationId xmlns:a16="http://schemas.microsoft.com/office/drawing/2014/main" id="{E2ED6B4C-C3DD-44F7-B682-F4EB992C625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9205989"/>
              </p:ext>
            </p:extLst>
          </p:nvPr>
        </p:nvGraphicFramePr>
        <p:xfrm>
          <a:off x="3200400" y="2146300"/>
          <a:ext cx="302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r:id="rId3" imgW="2451100" imgH="431800" progId="Equation.DSMT4">
                  <p:embed/>
                </p:oleObj>
              </mc:Choice>
              <mc:Fallback>
                <p:oleObj r:id="rId3" imgW="2451100" imgH="431800" progId="Equation.DSMT4">
                  <p:embed/>
                  <p:pic>
                    <p:nvPicPr>
                      <p:cNvPr id="41987" name="对象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8CD1C13D-2CE2-493D-B406-773DFEA8082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46300"/>
                        <a:ext cx="3022600" cy="558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6">
            <a:extLst>
              <a:ext uri="{FF2B5EF4-FFF2-40B4-BE49-F238E27FC236}">
                <a16:creationId xmlns:a16="http://schemas.microsoft.com/office/drawing/2014/main" id="{902D4D34-A43F-4785-9E5D-F8349FBB79F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5833995"/>
              </p:ext>
            </p:extLst>
          </p:nvPr>
        </p:nvGraphicFramePr>
        <p:xfrm>
          <a:off x="1171437" y="3128892"/>
          <a:ext cx="4392612" cy="285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r:id="rId5" imgW="3848100" imgH="2209800" progId="Equation.DSMT4">
                  <p:embed/>
                </p:oleObj>
              </mc:Choice>
              <mc:Fallback>
                <p:oleObj r:id="rId5" imgW="3848100" imgH="2209800" progId="Equation.DSMT4">
                  <p:embed/>
                  <p:pic>
                    <p:nvPicPr>
                      <p:cNvPr id="41988" name="对象 6">
                        <a:extLst>
                          <a:ext uri="{FF2B5EF4-FFF2-40B4-BE49-F238E27FC236}">
                            <a16:creationId xmlns:a16="http://schemas.microsoft.com/office/drawing/2014/main" id="{7E4E342B-E42A-4C46-B337-CEAC0A89C3A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437" y="3128892"/>
                        <a:ext cx="4392612" cy="2855912"/>
                      </a:xfrm>
                      <a:prstGeom prst="rect">
                        <a:avLst/>
                      </a:prstGeom>
                      <a:solidFill>
                        <a:srgbClr val="FFF5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8BCB7FE-2E36-4BE8-A6D6-F9E2564F9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915667"/>
              </p:ext>
            </p:extLst>
          </p:nvPr>
        </p:nvGraphicFramePr>
        <p:xfrm>
          <a:off x="6340130" y="3193497"/>
          <a:ext cx="40957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4095587" imgH="1981297" progId="Equation.DSMT4">
                  <p:embed/>
                </p:oleObj>
              </mc:Choice>
              <mc:Fallback>
                <p:oleObj name="Equation" r:id="rId7" imgW="4095587" imgH="19812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40130" y="3193497"/>
                        <a:ext cx="409575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7061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F656E9-B893-4BC0-9B09-A204C85407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632"/>
          </a:xfrm>
        </p:spPr>
        <p:txBody>
          <a:bodyPr>
            <a:normAutofit/>
          </a:bodyPr>
          <a:lstStyle/>
          <a:p>
            <a:pPr algn="ctr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四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E11A2F5-213B-4382-8CA3-7D1131DD5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59" y="1448038"/>
            <a:ext cx="11412894" cy="2345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修正后重新计算似然概率如下：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583EDBE-30C5-486B-8994-B7E59743218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2121393"/>
              </p:ext>
            </p:extLst>
          </p:nvPr>
        </p:nvGraphicFramePr>
        <p:xfrm>
          <a:off x="703706" y="2120044"/>
          <a:ext cx="5121270" cy="146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4597200" imgH="1180800" progId="Equation.DSMT4">
                  <p:embed/>
                </p:oleObj>
              </mc:Choice>
              <mc:Fallback>
                <p:oleObj name="Equation" r:id="rId3" imgW="4597200" imgH="1180800" progId="Equation.DSMT4">
                  <p:embed/>
                  <p:pic>
                    <p:nvPicPr>
                      <p:cNvPr id="43012" name="对象 4">
                        <a:extLst>
                          <a:ext uri="{FF2B5EF4-FFF2-40B4-BE49-F238E27FC236}">
                            <a16:creationId xmlns:a16="http://schemas.microsoft.com/office/drawing/2014/main" id="{53A999F0-4E59-4A4E-9E74-23BF20541D1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06" y="2120044"/>
                        <a:ext cx="5121270" cy="146471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AA9AC32F-0257-47AB-9E8F-CE56F2725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984250"/>
            <a:ext cx="2808287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FF0000"/>
                </a:solidFill>
              </a:rPr>
              <a:t>朴素贝叶斯分类</a:t>
            </a:r>
            <a:endParaRPr lang="en-US" altLang="zh-CN" sz="24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D2F8A4E-6F61-4496-8B8B-77CC6980C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522578"/>
              </p:ext>
            </p:extLst>
          </p:nvPr>
        </p:nvGraphicFramePr>
        <p:xfrm>
          <a:off x="6041123" y="2120044"/>
          <a:ext cx="5669857" cy="146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4572000" imgH="1180800" progId="Equation.DSMT4">
                  <p:embed/>
                </p:oleObj>
              </mc:Choice>
              <mc:Fallback>
                <p:oleObj name="Equation" r:id="rId5" imgW="457200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1123" y="2120044"/>
                        <a:ext cx="5669857" cy="146471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90F99AE9-D1C6-40E5-8C26-8943521679FD}"/>
              </a:ext>
            </a:extLst>
          </p:cNvPr>
          <p:cNvSpPr/>
          <p:nvPr/>
        </p:nvSpPr>
        <p:spPr>
          <a:xfrm>
            <a:off x="437793" y="3717397"/>
            <a:ext cx="11532957" cy="3140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本例中的后验概率如下：</a:t>
            </a:r>
            <a:endParaRPr kumimoji="1"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endParaRPr kumimoji="1"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endParaRPr kumimoji="1"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顾贝叶斯理论用于分类预测时的结论，当且仅当以下条件满足时：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endParaRPr kumimoji="1"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得到结论：预测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属于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algn="just">
              <a:lnSpc>
                <a:spcPct val="125000"/>
              </a:lnSpc>
              <a:spcBef>
                <a:spcPct val="0"/>
              </a:spcBef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，对于本例的新样本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可以预测其分类结果为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76DCADE-C54A-45DF-A281-F30CFAE0A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739482"/>
              </p:ext>
            </p:extLst>
          </p:nvPr>
        </p:nvGraphicFramePr>
        <p:xfrm>
          <a:off x="758705" y="4180801"/>
          <a:ext cx="4218259" cy="78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7" imgW="3593880" imgH="672840" progId="Equation.DSMT4">
                  <p:embed/>
                </p:oleObj>
              </mc:Choice>
              <mc:Fallback>
                <p:oleObj name="Equation" r:id="rId7" imgW="35938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8705" y="4180801"/>
                        <a:ext cx="4218259" cy="78999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F287DF7-8365-433E-9BEA-67193FDA8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309252"/>
              </p:ext>
            </p:extLst>
          </p:nvPr>
        </p:nvGraphicFramePr>
        <p:xfrm>
          <a:off x="5943016" y="4217911"/>
          <a:ext cx="4158637" cy="78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9" imgW="3543120" imgH="672840" progId="Equation.DSMT4">
                  <p:embed/>
                </p:oleObj>
              </mc:Choice>
              <mc:Fallback>
                <p:oleObj name="Equation" r:id="rId9" imgW="35431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3016" y="4217911"/>
                        <a:ext cx="4158637" cy="78999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7216DB0-3EBE-4590-8D89-76282C040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710731"/>
              </p:ext>
            </p:extLst>
          </p:nvPr>
        </p:nvGraphicFramePr>
        <p:xfrm>
          <a:off x="1002036" y="5552292"/>
          <a:ext cx="6437067" cy="451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1" imgW="3619440" imgH="253800" progId="Equation.DSMT4">
                  <p:embed/>
                </p:oleObj>
              </mc:Choice>
              <mc:Fallback>
                <p:oleObj name="Equation" r:id="rId11" imgW="3619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2036" y="5552292"/>
                        <a:ext cx="6437067" cy="45172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468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49E6EF0-5E74-48D5-BE52-3F509385E4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1015" y="425234"/>
            <a:ext cx="7645047" cy="66452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0EFFBA25-8850-4115-BB55-7D19C4810AAF}"/>
              </a:ext>
            </a:extLst>
          </p:cNvPr>
          <p:cNvSpPr txBox="1"/>
          <p:nvPr/>
        </p:nvSpPr>
        <p:spPr>
          <a:xfrm>
            <a:off x="3029513" y="1263230"/>
            <a:ext cx="2863926" cy="353943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133985">
              <a:lnSpc>
                <a:spcPct val="80000"/>
              </a:lnSpc>
              <a:spcBef>
                <a:spcPts val="600"/>
              </a:spcBef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</a:pPr>
            <a:r>
              <a:rPr lang="en-US" altLang="zh-CN" sz="2000" b="1" dirty="0" err="1">
                <a:solidFill>
                  <a:srgbClr val="C00000"/>
                </a:solidFill>
                <a:latin typeface="Euclid" panose="02020503060505020303" charset="0"/>
                <a:ea typeface="宋体"/>
                <a:cs typeface="Euclid" panose="02020503060505020303" charset="0"/>
                <a:sym typeface="+mn-ea"/>
              </a:rPr>
              <a:t>My_</a:t>
            </a:r>
            <a:r>
              <a:rPr lang="en-US" sz="2000" b="1" dirty="0" err="1">
                <a:solidFill>
                  <a:srgbClr val="C00000"/>
                </a:solidFill>
                <a:latin typeface="Euclid" panose="02020503060505020303" charset="0"/>
                <a:ea typeface="宋体"/>
                <a:cs typeface="Euclid" panose="02020503060505020303" charset="0"/>
                <a:sym typeface="+mn-ea"/>
              </a:rPr>
              <a:t>linear_regression</a:t>
            </a:r>
            <a:endParaRPr lang="en-US" altLang="en-US" sz="2000" b="1" dirty="0">
              <a:solidFill>
                <a:srgbClr val="C00000"/>
              </a:solidFill>
              <a:latin typeface="Euclid" panose="02020503060505020303" charset="0"/>
              <a:ea typeface="宋体"/>
              <a:cs typeface="Euclid" panose="02020503060505020303" charset="0"/>
              <a:sym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3EE6B76-2C77-4C85-81F2-687FA7AC7A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223" y="1790647"/>
            <a:ext cx="11381737" cy="5067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886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0EE8306E-8C78-4C28-8C1F-9333EEE6050E}"/>
              </a:ext>
            </a:extLst>
          </p:cNvPr>
          <p:cNvSpPr txBox="1"/>
          <p:nvPr/>
        </p:nvSpPr>
        <p:spPr>
          <a:xfrm>
            <a:off x="568618" y="263387"/>
            <a:ext cx="10911077" cy="13942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Euclid" panose="02020503060505020303" charset="0"/>
                <a:ea typeface="微软雅黑" panose="020B0503020204020204" charset="-122"/>
                <a:cs typeface="Euclid" panose="02020503060505020303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Euclid" panose="02020503060505020303" charset="0"/>
                <a:ea typeface="微软雅黑" panose="020B0503020204020204" charset="-122"/>
                <a:cs typeface="Euclid" panose="02020503060505020303" charset="0"/>
              </a:rPr>
              <a:t>散点直线的拟合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设样本空间为</a:t>
            </a:r>
            <a:r>
              <a:rPr lang="en-US" altLang="zh-CN" sz="2400" dirty="0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[-1,1]</a:t>
            </a:r>
            <a:r>
              <a:rPr lang="zh-CN" altLang="en-US" sz="2400" dirty="0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，特征分布</a:t>
            </a:r>
            <a:r>
              <a:rPr lang="en-US" altLang="zh-CN" sz="2400" i="1" dirty="0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为</a:t>
            </a:r>
            <a:r>
              <a:rPr lang="en-US" altLang="zh-CN" sz="2400" i="1" dirty="0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上的均匀分布。设对任意给定</a:t>
            </a:r>
            <a:r>
              <a:rPr lang="en-US" altLang="zh-CN" sz="2400" b="1" i="1" dirty="0" err="1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x</a:t>
            </a:r>
            <a:r>
              <a:rPr lang="en-US" altLang="zh-CN" sz="2400" dirty="0" err="1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∈</a:t>
            </a:r>
            <a:r>
              <a:rPr lang="en-US" altLang="zh-CN" sz="2400" i="1" dirty="0" err="1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，标签分布</a:t>
            </a:r>
            <a:r>
              <a:rPr lang="en-US" altLang="zh-CN" sz="2400" i="1" dirty="0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D</a:t>
            </a:r>
            <a:r>
              <a:rPr lang="en-US" altLang="zh-CN" sz="2400" i="1" baseline="-25000" dirty="0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=</a:t>
            </a:r>
            <a:r>
              <a:rPr lang="en-US" altLang="zh-CN" sz="2400" i="1" dirty="0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,0.3) </a:t>
            </a:r>
            <a:r>
              <a:rPr lang="zh-CN" altLang="en-US" sz="2400" dirty="0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是期望为</a:t>
            </a:r>
            <a:r>
              <a:rPr lang="en-US" altLang="zh-CN" sz="2400" b="1" i="1" dirty="0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且的标准差为</a:t>
            </a:r>
            <a:r>
              <a:rPr lang="en-US" altLang="zh-CN" sz="2400" dirty="0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0.3</a:t>
            </a:r>
            <a:r>
              <a:rPr lang="zh-CN" altLang="en-US" sz="2400" dirty="0">
                <a:solidFill>
                  <a:srgbClr val="000000"/>
                </a:solidFill>
                <a:latin typeface="Euclid" panose="02020503060505020303" charset="0"/>
                <a:cs typeface="Euclid" panose="02020503060505020303" charset="0"/>
              </a:rPr>
              <a:t>的正态分布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EE5E07BF-7F48-4EEE-98EC-323A22F461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438400"/>
            <a:ext cx="5030470" cy="3640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3D38EE98-EF8C-4489-98E4-49509ABF7C88}"/>
              </a:ext>
            </a:extLst>
          </p:cNvPr>
          <p:cNvSpPr txBox="1"/>
          <p:nvPr/>
        </p:nvSpPr>
        <p:spPr>
          <a:xfrm>
            <a:off x="3352800" y="6109335"/>
            <a:ext cx="371729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Arial"/>
              </a:rPr>
              <a:t>100个训练数据采样的散点分布</a:t>
            </a:r>
          </a:p>
        </p:txBody>
      </p:sp>
    </p:spTree>
    <p:extLst>
      <p:ext uri="{BB962C8B-B14F-4D97-AF65-F5344CB8AC3E}">
        <p14:creationId xmlns:p14="http://schemas.microsoft.com/office/powerpoint/2010/main" val="9918979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B038C77-0303-4C97-BD6B-5331B41572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574" y="1326019"/>
            <a:ext cx="10973962" cy="5531981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F8422E37-6995-45B0-9188-8E79753A7480}"/>
              </a:ext>
            </a:extLst>
          </p:cNvPr>
          <p:cNvSpPr/>
          <p:nvPr/>
        </p:nvSpPr>
        <p:spPr>
          <a:xfrm>
            <a:off x="502179" y="223631"/>
            <a:ext cx="105799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import sys</a:t>
            </a:r>
          </a:p>
          <a:p>
            <a:r>
              <a:rPr lang="zh-CN" altLang="en-US" sz="2800" dirty="0"/>
              <a:t>sys.path.append(r‘</a:t>
            </a:r>
            <a:r>
              <a:rPr lang="en-US" altLang="zh-CN" sz="2800" dirty="0"/>
              <a:t>XXX</a:t>
            </a:r>
            <a:r>
              <a:rPr lang="zh-CN" altLang="en-US" sz="2800" dirty="0"/>
              <a:t> ‘) </a:t>
            </a:r>
            <a:r>
              <a:rPr lang="en-US" altLang="zh-CN" sz="2800" dirty="0"/>
              <a:t>#</a:t>
            </a:r>
            <a:r>
              <a:rPr lang="en-US" altLang="zh-CN" sz="2800" b="1" dirty="0" err="1">
                <a:solidFill>
                  <a:srgbClr val="C00000"/>
                </a:solidFill>
                <a:latin typeface="Euclid" panose="02020503060505020303" charset="0"/>
                <a:ea typeface="宋体"/>
                <a:cs typeface="Euclid" panose="02020503060505020303" charset="0"/>
                <a:sym typeface="+mn-ea"/>
              </a:rPr>
              <a:t>My_linear_regression</a:t>
            </a:r>
            <a:r>
              <a:rPr lang="zh-CN" altLang="en-US" sz="2800" b="1" dirty="0">
                <a:solidFill>
                  <a:srgbClr val="C00000"/>
                </a:solidFill>
                <a:latin typeface="Euclid" panose="02020503060505020303" charset="0"/>
                <a:ea typeface="宋体"/>
                <a:cs typeface="Euclid" panose="02020503060505020303" charset="0"/>
                <a:sym typeface="+mn-ea"/>
              </a:rPr>
              <a:t>文件所在路径</a:t>
            </a:r>
            <a:endParaRPr lang="en-US" altLang="en-US" sz="2800" b="1" dirty="0">
              <a:solidFill>
                <a:srgbClr val="C00000"/>
              </a:solidFill>
              <a:latin typeface="Euclid" panose="02020503060505020303" charset="0"/>
              <a:ea typeface="宋体"/>
              <a:cs typeface="Euclid" panose="02020503060505020303" charset="0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74926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8C5E878-B8D1-45DE-8313-8A88F062DB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025" y="484341"/>
            <a:ext cx="11767351" cy="336210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CFC33E3-3191-4957-94C3-6E8CAEB1F8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414" y="4255532"/>
            <a:ext cx="11829616" cy="127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8854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D1E7A44-7A6D-48ED-B236-A3EA8CA968A4}"/>
              </a:ext>
            </a:extLst>
          </p:cNvPr>
          <p:cNvSpPr txBox="1"/>
          <p:nvPr/>
        </p:nvSpPr>
        <p:spPr>
          <a:xfrm>
            <a:off x="415787" y="1035326"/>
            <a:ext cx="11360426" cy="304288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房价预测问题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        一个地区的房价与该地区的地理位置、人口数、居民收入、学区等诸多特征有着密切的关系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/>
              <a:t>     房价预测问题是要根据给定小区的特征预测该小区房价的中位数。</a:t>
            </a:r>
          </a:p>
        </p:txBody>
      </p:sp>
    </p:spTree>
    <p:extLst>
      <p:ext uri="{BB962C8B-B14F-4D97-AF65-F5344CB8AC3E}">
        <p14:creationId xmlns:p14="http://schemas.microsoft.com/office/powerpoint/2010/main" val="3732757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180D24E-E326-49C3-9433-F235DA04AE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05" y="1502466"/>
            <a:ext cx="11986790" cy="5469834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319862E5-C151-4629-87EB-C4CC812D7C20}"/>
              </a:ext>
            </a:extLst>
          </p:cNvPr>
          <p:cNvSpPr/>
          <p:nvPr/>
        </p:nvSpPr>
        <p:spPr>
          <a:xfrm>
            <a:off x="447513" y="357809"/>
            <a:ext cx="105799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import sys</a:t>
            </a:r>
          </a:p>
          <a:p>
            <a:r>
              <a:rPr lang="zh-CN" altLang="en-US" sz="2800" dirty="0"/>
              <a:t>sys.path.append(r‘</a:t>
            </a:r>
            <a:r>
              <a:rPr lang="en-US" altLang="zh-CN" sz="2800" dirty="0"/>
              <a:t>XXX</a:t>
            </a:r>
            <a:r>
              <a:rPr lang="zh-CN" altLang="en-US" sz="2800" dirty="0"/>
              <a:t> ‘) </a:t>
            </a:r>
            <a:r>
              <a:rPr lang="en-US" altLang="zh-CN" sz="2800" dirty="0"/>
              <a:t>#</a:t>
            </a:r>
            <a:r>
              <a:rPr lang="en-US" altLang="zh-CN" sz="2800" b="1" dirty="0" err="1">
                <a:solidFill>
                  <a:srgbClr val="C00000"/>
                </a:solidFill>
                <a:latin typeface="Euclid" panose="02020503060505020303" charset="0"/>
                <a:ea typeface="宋体"/>
                <a:cs typeface="Euclid" panose="02020503060505020303" charset="0"/>
                <a:sym typeface="+mn-ea"/>
              </a:rPr>
              <a:t>My_linear_regression</a:t>
            </a:r>
            <a:r>
              <a:rPr lang="zh-CN" altLang="en-US" sz="2800" b="1" dirty="0">
                <a:solidFill>
                  <a:srgbClr val="C00000"/>
                </a:solidFill>
                <a:latin typeface="Euclid" panose="02020503060505020303" charset="0"/>
                <a:ea typeface="宋体"/>
                <a:cs typeface="Euclid" panose="02020503060505020303" charset="0"/>
                <a:sym typeface="+mn-ea"/>
              </a:rPr>
              <a:t>文件所在路径</a:t>
            </a:r>
            <a:endParaRPr lang="en-US" altLang="en-US" sz="2800" b="1" dirty="0">
              <a:solidFill>
                <a:srgbClr val="C00000"/>
              </a:solidFill>
              <a:latin typeface="Euclid" panose="02020503060505020303" charset="0"/>
              <a:ea typeface="宋体"/>
              <a:cs typeface="Euclid" panose="02020503060505020303" charset="0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50415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9D836F6-4113-4568-8AC1-242860580D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090952" cy="481969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4B7B581-274B-4D2D-B7E8-0D1F26FCE5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064552"/>
            <a:ext cx="11983997" cy="1142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4926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545A1B-7E27-430E-9FA4-D2437B255D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632"/>
          </a:xfrm>
        </p:spPr>
        <p:txBody>
          <a:bodyPr>
            <a:normAutofit/>
          </a:bodyPr>
          <a:lstStyle/>
          <a:p>
            <a:pPr algn="ctr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一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4D5BBB2-E07C-4060-8F2C-1EC796AC6B88}"/>
              </a:ext>
            </a:extLst>
          </p:cNvPr>
          <p:cNvSpPr txBox="1"/>
          <p:nvPr/>
        </p:nvSpPr>
        <p:spPr>
          <a:xfrm>
            <a:off x="1848679" y="1550504"/>
            <a:ext cx="37016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.</a:t>
            </a:r>
            <a:r>
              <a:rPr lang="zh-CN" altLang="en-US" dirty="0"/>
              <a:t>熟悉</a:t>
            </a:r>
            <a:r>
              <a:rPr lang="en-US" altLang="zh-CN" dirty="0"/>
              <a:t>Python</a:t>
            </a:r>
            <a:r>
              <a:rPr lang="zh-CN" altLang="en-US" dirty="0"/>
              <a:t>编程环境，</a:t>
            </a:r>
            <a:r>
              <a:rPr lang="en-US" altLang="zh-CN" dirty="0">
                <a:solidFill>
                  <a:srgbClr val="FF0000"/>
                </a:solidFill>
              </a:rPr>
              <a:t>Python</a:t>
            </a:r>
            <a:r>
              <a:rPr lang="zh-CN" altLang="en-US" dirty="0">
                <a:solidFill>
                  <a:srgbClr val="FF0000"/>
                </a:solidFill>
              </a:rPr>
              <a:t>教材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线性回归模型的应用</a:t>
            </a:r>
            <a:endParaRPr lang="en-US" altLang="zh-CN" dirty="0"/>
          </a:p>
          <a:p>
            <a:r>
              <a:rPr lang="en-US" altLang="zh-CN" dirty="0"/>
              <a:t>4.</a:t>
            </a:r>
            <a:r>
              <a:rPr lang="zh-CN" altLang="en-US" dirty="0"/>
              <a:t>二分类问题</a:t>
            </a:r>
            <a:r>
              <a:rPr lang="en-US" altLang="zh-CN" dirty="0"/>
              <a:t>(</a:t>
            </a:r>
            <a:r>
              <a:rPr lang="zh-CN" altLang="en-US" dirty="0"/>
              <a:t>利用下面的函数</a:t>
            </a:r>
            <a:r>
              <a:rPr lang="en-US" altLang="zh-CN" dirty="0"/>
              <a:t>)</a:t>
            </a:r>
          </a:p>
        </p:txBody>
      </p:sp>
      <p:pic>
        <p:nvPicPr>
          <p:cNvPr id="4" name="object 4">
            <a:extLst>
              <a:ext uri="{FF2B5EF4-FFF2-40B4-BE49-F238E27FC236}">
                <a16:creationId xmlns:a16="http://schemas.microsoft.com/office/drawing/2014/main" id="{4846272E-7A9C-42F8-A2F4-504BB852C850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168085" y="4364108"/>
            <a:ext cx="1644291" cy="263571"/>
          </a:xfrm>
          <a:prstGeom prst="rect">
            <a:avLst/>
          </a:prstGeom>
        </p:spPr>
      </p:pic>
      <p:pic>
        <p:nvPicPr>
          <p:cNvPr id="5" name="object 15">
            <a:extLst>
              <a:ext uri="{FF2B5EF4-FFF2-40B4-BE49-F238E27FC236}">
                <a16:creationId xmlns:a16="http://schemas.microsoft.com/office/drawing/2014/main" id="{2BC57B8B-F3D0-4AE9-8FFF-1708024D669D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790480" y="3360912"/>
            <a:ext cx="5154168" cy="2737104"/>
          </a:xfrm>
          <a:prstGeom prst="rect">
            <a:avLst/>
          </a:prstGeom>
        </p:spPr>
      </p:pic>
      <p:grpSp>
        <p:nvGrpSpPr>
          <p:cNvPr id="6" name="object 17">
            <a:extLst>
              <a:ext uri="{FF2B5EF4-FFF2-40B4-BE49-F238E27FC236}">
                <a16:creationId xmlns:a16="http://schemas.microsoft.com/office/drawing/2014/main" id="{A77F65DC-46C7-47E7-8301-25CAD4F6AF81}"/>
              </a:ext>
            </a:extLst>
          </p:cNvPr>
          <p:cNvGrpSpPr/>
          <p:nvPr/>
        </p:nvGrpSpPr>
        <p:grpSpPr>
          <a:xfrm>
            <a:off x="3168085" y="5061142"/>
            <a:ext cx="1499870" cy="651510"/>
            <a:chOff x="3441436" y="5566486"/>
            <a:chExt cx="1499870" cy="651510"/>
          </a:xfrm>
        </p:grpSpPr>
        <p:pic>
          <p:nvPicPr>
            <p:cNvPr id="7" name="object 18">
              <a:extLst>
                <a:ext uri="{FF2B5EF4-FFF2-40B4-BE49-F238E27FC236}">
                  <a16:creationId xmlns:a16="http://schemas.microsoft.com/office/drawing/2014/main" id="{A04E9BA0-6E11-47E4-928E-59058CA57DC9}"/>
                </a:ext>
              </a:extLst>
            </p:cNvPr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441447" y="5566486"/>
              <a:ext cx="1499845" cy="631620"/>
            </a:xfrm>
            <a:prstGeom prst="rect">
              <a:avLst/>
            </a:prstGeom>
          </p:spPr>
        </p:pic>
        <p:sp>
          <p:nvSpPr>
            <p:cNvPr id="8" name="object 19">
              <a:extLst>
                <a:ext uri="{FF2B5EF4-FFF2-40B4-BE49-F238E27FC236}">
                  <a16:creationId xmlns:a16="http://schemas.microsoft.com/office/drawing/2014/main" id="{DE01E804-50FA-4FB3-99D5-D2E95E47B58A}"/>
                </a:ext>
              </a:extLst>
            </p:cNvPr>
            <p:cNvSpPr/>
            <p:nvPr/>
          </p:nvSpPr>
          <p:spPr>
            <a:xfrm>
              <a:off x="3441436" y="6198092"/>
              <a:ext cx="1499870" cy="20320"/>
            </a:xfrm>
            <a:custGeom>
              <a:avLst/>
              <a:gdLst/>
              <a:ahLst/>
              <a:cxnLst/>
              <a:rect l="l" t="t" r="r" b="b"/>
              <a:pathLst>
                <a:path w="1499870" h="20320">
                  <a:moveTo>
                    <a:pt x="1499845" y="0"/>
                  </a:moveTo>
                  <a:lnTo>
                    <a:pt x="0" y="0"/>
                  </a:lnTo>
                  <a:lnTo>
                    <a:pt x="0" y="19827"/>
                  </a:lnTo>
                  <a:lnTo>
                    <a:pt x="1499845" y="19827"/>
                  </a:lnTo>
                  <a:lnTo>
                    <a:pt x="1499845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9" name="object 10">
            <a:extLst>
              <a:ext uri="{FF2B5EF4-FFF2-40B4-BE49-F238E27FC236}">
                <a16:creationId xmlns:a16="http://schemas.microsoft.com/office/drawing/2014/main" id="{EBC8BD49-2E25-4F6A-9BBB-AE7B67E8065B}"/>
              </a:ext>
            </a:extLst>
          </p:cNvPr>
          <p:cNvGrpSpPr/>
          <p:nvPr/>
        </p:nvGrpSpPr>
        <p:grpSpPr>
          <a:xfrm>
            <a:off x="4741785" y="4465293"/>
            <a:ext cx="1974850" cy="1247775"/>
            <a:chOff x="1005652" y="3259875"/>
            <a:chExt cx="1974850" cy="1247775"/>
          </a:xfrm>
        </p:grpSpPr>
        <p:pic>
          <p:nvPicPr>
            <p:cNvPr id="10" name="object 11">
              <a:extLst>
                <a:ext uri="{FF2B5EF4-FFF2-40B4-BE49-F238E27FC236}">
                  <a16:creationId xmlns:a16="http://schemas.microsoft.com/office/drawing/2014/main" id="{E496D3A8-1CDE-4D53-8A84-86ED944667C4}"/>
                </a:ext>
              </a:extLst>
            </p:cNvPr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005661" y="3259875"/>
              <a:ext cx="1974637" cy="1221935"/>
            </a:xfrm>
            <a:prstGeom prst="rect">
              <a:avLst/>
            </a:prstGeom>
          </p:spPr>
        </p:pic>
        <p:sp>
          <p:nvSpPr>
            <p:cNvPr id="11" name="object 12">
              <a:extLst>
                <a:ext uri="{FF2B5EF4-FFF2-40B4-BE49-F238E27FC236}">
                  <a16:creationId xmlns:a16="http://schemas.microsoft.com/office/drawing/2014/main" id="{DE37DEFC-AB2F-45FF-A6F6-1816CD2A6AE4}"/>
                </a:ext>
              </a:extLst>
            </p:cNvPr>
            <p:cNvSpPr/>
            <p:nvPr/>
          </p:nvSpPr>
          <p:spPr>
            <a:xfrm>
              <a:off x="1005652" y="4481796"/>
              <a:ext cx="1974850" cy="26034"/>
            </a:xfrm>
            <a:custGeom>
              <a:avLst/>
              <a:gdLst/>
              <a:ahLst/>
              <a:cxnLst/>
              <a:rect l="l" t="t" r="r" b="b"/>
              <a:pathLst>
                <a:path w="1974850" h="26035">
                  <a:moveTo>
                    <a:pt x="1974637" y="0"/>
                  </a:moveTo>
                  <a:lnTo>
                    <a:pt x="0" y="0"/>
                  </a:lnTo>
                  <a:lnTo>
                    <a:pt x="0" y="25580"/>
                  </a:lnTo>
                  <a:lnTo>
                    <a:pt x="1974637" y="25580"/>
                  </a:lnTo>
                  <a:lnTo>
                    <a:pt x="1974637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992487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</TotalTime>
  <Words>559</Words>
  <Application>Microsoft Office PowerPoint</Application>
  <PresentationFormat>宽屏</PresentationFormat>
  <Paragraphs>128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2" baseType="lpstr">
      <vt:lpstr>Lato</vt:lpstr>
      <vt:lpstr>等线</vt:lpstr>
      <vt:lpstr>等线 Light</vt:lpstr>
      <vt:lpstr>宋体</vt:lpstr>
      <vt:lpstr>微软雅黑</vt:lpstr>
      <vt:lpstr>Arial</vt:lpstr>
      <vt:lpstr>Euclid</vt:lpstr>
      <vt:lpstr>Tahoma</vt:lpstr>
      <vt:lpstr>Times New Roman</vt:lpstr>
      <vt:lpstr>Verdana</vt:lpstr>
      <vt:lpstr>Wingdings</vt:lpstr>
      <vt:lpstr>Office 主题​​</vt:lpstr>
      <vt:lpstr>Equation</vt:lpstr>
      <vt:lpstr>MathType 7.0 Equation</vt:lpstr>
      <vt:lpstr>实验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一</vt:lpstr>
      <vt:lpstr>实验二</vt:lpstr>
      <vt:lpstr>ROC, AUC</vt:lpstr>
      <vt:lpstr>实验二</vt:lpstr>
      <vt:lpstr>实验三</vt:lpstr>
      <vt:lpstr>实验三</vt:lpstr>
      <vt:lpstr>实验三</vt:lpstr>
      <vt:lpstr>实验四</vt:lpstr>
      <vt:lpstr>实验四</vt:lpstr>
      <vt:lpstr>实验四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一</dc:title>
  <dc:creator>LYP</dc:creator>
  <cp:lastModifiedBy>LYP</cp:lastModifiedBy>
  <cp:revision>25</cp:revision>
  <dcterms:created xsi:type="dcterms:W3CDTF">2022-03-10T02:12:35Z</dcterms:created>
  <dcterms:modified xsi:type="dcterms:W3CDTF">2022-04-12T11:18:10Z</dcterms:modified>
</cp:coreProperties>
</file>